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76" r:id="rId2"/>
    <p:sldId id="278" r:id="rId3"/>
    <p:sldId id="436" r:id="rId4"/>
    <p:sldId id="446" r:id="rId5"/>
    <p:sldId id="437" r:id="rId6"/>
    <p:sldId id="439" r:id="rId7"/>
    <p:sldId id="440" r:id="rId8"/>
    <p:sldId id="438" r:id="rId9"/>
    <p:sldId id="441" r:id="rId10"/>
    <p:sldId id="442" r:id="rId11"/>
    <p:sldId id="443" r:id="rId12"/>
    <p:sldId id="447" r:id="rId13"/>
    <p:sldId id="448" r:id="rId14"/>
    <p:sldId id="449" r:id="rId15"/>
    <p:sldId id="450" r:id="rId16"/>
    <p:sldId id="451" r:id="rId17"/>
    <p:sldId id="452" r:id="rId18"/>
    <p:sldId id="453" r:id="rId19"/>
    <p:sldId id="454" r:id="rId20"/>
    <p:sldId id="277" r:id="rId21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B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600" y="12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89F12FC-9BFE-43EE-B1AD-B42962B89BED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8BD4F610-5F1A-481A-A927-51867B02D38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552988" y="1667627"/>
            <a:ext cx="2346584" cy="2492135"/>
          </a:xfrm>
          <a:custGeom>
            <a:avLst/>
            <a:gdLst>
              <a:gd name="connsiteX0" fmla="*/ 1700141 w 3128779"/>
              <a:gd name="connsiteY0" fmla="*/ 2 h 3322847"/>
              <a:gd name="connsiteX1" fmla="*/ 1725188 w 3128779"/>
              <a:gd name="connsiteY1" fmla="*/ 15235 h 3322847"/>
              <a:gd name="connsiteX2" fmla="*/ 1815636 w 3128779"/>
              <a:gd name="connsiteY2" fmla="*/ 210325 h 3322847"/>
              <a:gd name="connsiteX3" fmla="*/ 1903658 w 3128779"/>
              <a:gd name="connsiteY3" fmla="*/ 398315 h 3322847"/>
              <a:gd name="connsiteX4" fmla="*/ 2002511 w 3128779"/>
              <a:gd name="connsiteY4" fmla="*/ 606394 h 3322847"/>
              <a:gd name="connsiteX5" fmla="*/ 2090534 w 3128779"/>
              <a:gd name="connsiteY5" fmla="*/ 794383 h 3322847"/>
              <a:gd name="connsiteX6" fmla="*/ 2178556 w 3128779"/>
              <a:gd name="connsiteY6" fmla="*/ 982374 h 3322847"/>
              <a:gd name="connsiteX7" fmla="*/ 2259386 w 3128779"/>
              <a:gd name="connsiteY7" fmla="*/ 1160927 h 3322847"/>
              <a:gd name="connsiteX8" fmla="*/ 2334153 w 3128779"/>
              <a:gd name="connsiteY8" fmla="*/ 1321727 h 3322847"/>
              <a:gd name="connsiteX9" fmla="*/ 2420962 w 3128779"/>
              <a:gd name="connsiteY9" fmla="*/ 1506166 h 3322847"/>
              <a:gd name="connsiteX10" fmla="*/ 2506560 w 3128779"/>
              <a:gd name="connsiteY10" fmla="*/ 1687055 h 3322847"/>
              <a:gd name="connsiteX11" fmla="*/ 2581326 w 3128779"/>
              <a:gd name="connsiteY11" fmla="*/ 1847856 h 3322847"/>
              <a:gd name="connsiteX12" fmla="*/ 2677754 w 3128779"/>
              <a:gd name="connsiteY12" fmla="*/ 2048833 h 3322847"/>
              <a:gd name="connsiteX13" fmla="*/ 2766989 w 3128779"/>
              <a:gd name="connsiteY13" fmla="*/ 2240374 h 3322847"/>
              <a:gd name="connsiteX14" fmla="*/ 2861074 w 3128779"/>
              <a:gd name="connsiteY14" fmla="*/ 2446116 h 3322847"/>
              <a:gd name="connsiteX15" fmla="*/ 2963565 w 3128779"/>
              <a:gd name="connsiteY15" fmla="*/ 2664846 h 3322847"/>
              <a:gd name="connsiteX16" fmla="*/ 3059992 w 3128779"/>
              <a:gd name="connsiteY16" fmla="*/ 2865823 h 3322847"/>
              <a:gd name="connsiteX17" fmla="*/ 3120290 w 3128779"/>
              <a:gd name="connsiteY17" fmla="*/ 2995884 h 3322847"/>
              <a:gd name="connsiteX18" fmla="*/ 3128779 w 3128779"/>
              <a:gd name="connsiteY18" fmla="*/ 3020737 h 3322847"/>
              <a:gd name="connsiteX19" fmla="*/ 2967455 w 3128779"/>
              <a:gd name="connsiteY19" fmla="*/ 3048085 h 3322847"/>
              <a:gd name="connsiteX20" fmla="*/ 2603282 w 3128779"/>
              <a:gd name="connsiteY20" fmla="*/ 3109036 h 3322847"/>
              <a:gd name="connsiteX21" fmla="*/ 2213017 w 3128779"/>
              <a:gd name="connsiteY21" fmla="*/ 3174934 h 3322847"/>
              <a:gd name="connsiteX22" fmla="*/ 1826306 w 3128779"/>
              <a:gd name="connsiteY22" fmla="*/ 3239617 h 3322847"/>
              <a:gd name="connsiteX23" fmla="*/ 1395730 w 3128779"/>
              <a:gd name="connsiteY23" fmla="*/ 3315319 h 3322847"/>
              <a:gd name="connsiteX24" fmla="*/ 1369637 w 3128779"/>
              <a:gd name="connsiteY24" fmla="*/ 3320266 h 3322847"/>
              <a:gd name="connsiteX25" fmla="*/ 1335056 w 3128779"/>
              <a:gd name="connsiteY25" fmla="*/ 3300360 h 3322847"/>
              <a:gd name="connsiteX26" fmla="*/ 1251716 w 3128779"/>
              <a:gd name="connsiteY26" fmla="*/ 3102842 h 3322847"/>
              <a:gd name="connsiteX27" fmla="*/ 1175570 w 3128779"/>
              <a:gd name="connsiteY27" fmla="*/ 2914760 h 3322847"/>
              <a:gd name="connsiteX28" fmla="*/ 1089806 w 3128779"/>
              <a:gd name="connsiteY28" fmla="*/ 2710140 h 3322847"/>
              <a:gd name="connsiteX29" fmla="*/ 1008808 w 3128779"/>
              <a:gd name="connsiteY29" fmla="*/ 2507858 h 3322847"/>
              <a:gd name="connsiteX30" fmla="*/ 927895 w 3128779"/>
              <a:gd name="connsiteY30" fmla="*/ 2317440 h 3322847"/>
              <a:gd name="connsiteX31" fmla="*/ 850535 w 3128779"/>
              <a:gd name="connsiteY31" fmla="*/ 2125808 h 3322847"/>
              <a:gd name="connsiteX32" fmla="*/ 767196 w 3128779"/>
              <a:gd name="connsiteY32" fmla="*/ 1928288 h 3322847"/>
              <a:gd name="connsiteX33" fmla="*/ 681432 w 3128779"/>
              <a:gd name="connsiteY33" fmla="*/ 1723669 h 3322847"/>
              <a:gd name="connsiteX34" fmla="*/ 604072 w 3128779"/>
              <a:gd name="connsiteY34" fmla="*/ 1532038 h 3322847"/>
              <a:gd name="connsiteX35" fmla="*/ 523159 w 3128779"/>
              <a:gd name="connsiteY35" fmla="*/ 1341620 h 3322847"/>
              <a:gd name="connsiteX36" fmla="*/ 444587 w 3128779"/>
              <a:gd name="connsiteY36" fmla="*/ 1146438 h 3322847"/>
              <a:gd name="connsiteX37" fmla="*/ 357609 w 3128779"/>
              <a:gd name="connsiteY37" fmla="*/ 938268 h 3322847"/>
              <a:gd name="connsiteX38" fmla="*/ 275484 w 3128779"/>
              <a:gd name="connsiteY38" fmla="*/ 744299 h 3322847"/>
              <a:gd name="connsiteX39" fmla="*/ 224719 w 3128779"/>
              <a:gd name="connsiteY39" fmla="*/ 618911 h 3322847"/>
              <a:gd name="connsiteX40" fmla="*/ 138955 w 3128779"/>
              <a:gd name="connsiteY40" fmla="*/ 414292 h 3322847"/>
              <a:gd name="connsiteX41" fmla="*/ 51978 w 3128779"/>
              <a:gd name="connsiteY41" fmla="*/ 206122 h 3322847"/>
              <a:gd name="connsiteX42" fmla="*/ 0 w 3128779"/>
              <a:gd name="connsiteY42" fmla="*/ 77183 h 3322847"/>
              <a:gd name="connsiteX43" fmla="*/ 156725 w 3128779"/>
              <a:gd name="connsiteY43" fmla="*/ 71229 h 3322847"/>
              <a:gd name="connsiteX44" fmla="*/ 1700141 w 3128779"/>
              <a:gd name="connsiteY44" fmla="*/ 2 h 3322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3128779" h="3322847">
                <a:moveTo>
                  <a:pt x="1700141" y="2"/>
                </a:moveTo>
                <a:cubicBezTo>
                  <a:pt x="1712017" y="-89"/>
                  <a:pt x="1716784" y="2247"/>
                  <a:pt x="1725188" y="15235"/>
                </a:cubicBezTo>
                <a:cubicBezTo>
                  <a:pt x="1755338" y="80265"/>
                  <a:pt x="1785487" y="145295"/>
                  <a:pt x="1815636" y="210325"/>
                </a:cubicBezTo>
                <a:cubicBezTo>
                  <a:pt x="1845785" y="275356"/>
                  <a:pt x="1874722" y="336836"/>
                  <a:pt x="1903658" y="398315"/>
                </a:cubicBezTo>
                <a:cubicBezTo>
                  <a:pt x="1936233" y="470446"/>
                  <a:pt x="1967595" y="539027"/>
                  <a:pt x="2002511" y="606394"/>
                </a:cubicBezTo>
                <a:cubicBezTo>
                  <a:pt x="2032660" y="671424"/>
                  <a:pt x="2061597" y="732904"/>
                  <a:pt x="2090534" y="794383"/>
                </a:cubicBezTo>
                <a:cubicBezTo>
                  <a:pt x="2120683" y="859414"/>
                  <a:pt x="2149619" y="920894"/>
                  <a:pt x="2178556" y="982374"/>
                </a:cubicBezTo>
                <a:cubicBezTo>
                  <a:pt x="2207493" y="1043854"/>
                  <a:pt x="2235217" y="1101783"/>
                  <a:pt x="2259386" y="1160927"/>
                </a:cubicBezTo>
                <a:cubicBezTo>
                  <a:pt x="2285897" y="1215306"/>
                  <a:pt x="2312408" y="1269684"/>
                  <a:pt x="2334153" y="1321727"/>
                </a:cubicBezTo>
                <a:cubicBezTo>
                  <a:pt x="2363089" y="1383206"/>
                  <a:pt x="2392026" y="1444686"/>
                  <a:pt x="2420962" y="1506166"/>
                </a:cubicBezTo>
                <a:cubicBezTo>
                  <a:pt x="2449899" y="1567646"/>
                  <a:pt x="2477623" y="1625575"/>
                  <a:pt x="2506560" y="1687055"/>
                </a:cubicBezTo>
                <a:cubicBezTo>
                  <a:pt x="2533071" y="1741434"/>
                  <a:pt x="2559582" y="1795813"/>
                  <a:pt x="2581326" y="1847856"/>
                </a:cubicBezTo>
                <a:cubicBezTo>
                  <a:pt x="2616242" y="1915222"/>
                  <a:pt x="2647604" y="1983803"/>
                  <a:pt x="2677754" y="2048833"/>
                </a:cubicBezTo>
                <a:cubicBezTo>
                  <a:pt x="2707903" y="2113864"/>
                  <a:pt x="2738052" y="2178894"/>
                  <a:pt x="2766989" y="2240374"/>
                </a:cubicBezTo>
                <a:cubicBezTo>
                  <a:pt x="2798351" y="2308954"/>
                  <a:pt x="2829713" y="2377535"/>
                  <a:pt x="2861074" y="2446116"/>
                </a:cubicBezTo>
                <a:cubicBezTo>
                  <a:pt x="2897203" y="2517033"/>
                  <a:pt x="2930991" y="2592714"/>
                  <a:pt x="2963565" y="2664846"/>
                </a:cubicBezTo>
                <a:cubicBezTo>
                  <a:pt x="2993714" y="2729876"/>
                  <a:pt x="3025076" y="2798457"/>
                  <a:pt x="3059992" y="2865823"/>
                </a:cubicBezTo>
                <a:cubicBezTo>
                  <a:pt x="3078098" y="2907215"/>
                  <a:pt x="3100971" y="2950942"/>
                  <a:pt x="3120290" y="2995884"/>
                </a:cubicBezTo>
                <a:cubicBezTo>
                  <a:pt x="3122716" y="3002985"/>
                  <a:pt x="3125141" y="3010086"/>
                  <a:pt x="3128779" y="3020737"/>
                </a:cubicBezTo>
                <a:cubicBezTo>
                  <a:pt x="3075381" y="3027081"/>
                  <a:pt x="3019640" y="3038191"/>
                  <a:pt x="2967455" y="3048085"/>
                </a:cubicBezTo>
                <a:cubicBezTo>
                  <a:pt x="2847653" y="3069181"/>
                  <a:pt x="2723084" y="3087940"/>
                  <a:pt x="2603282" y="3109036"/>
                </a:cubicBezTo>
                <a:cubicBezTo>
                  <a:pt x="2471605" y="3130223"/>
                  <a:pt x="2344694" y="3153747"/>
                  <a:pt x="2213017" y="3174934"/>
                </a:cubicBezTo>
                <a:cubicBezTo>
                  <a:pt x="2086107" y="3198457"/>
                  <a:pt x="1954430" y="3219644"/>
                  <a:pt x="1826306" y="3239617"/>
                </a:cubicBezTo>
                <a:cubicBezTo>
                  <a:pt x="1683965" y="3264446"/>
                  <a:pt x="1538071" y="3290490"/>
                  <a:pt x="1395730" y="3315319"/>
                </a:cubicBezTo>
                <a:cubicBezTo>
                  <a:pt x="1387409" y="3314196"/>
                  <a:pt x="1376746" y="3317838"/>
                  <a:pt x="1369637" y="3320266"/>
                </a:cubicBezTo>
                <a:cubicBezTo>
                  <a:pt x="1343545" y="3325213"/>
                  <a:pt x="1343545" y="3325213"/>
                  <a:pt x="1335056" y="3300360"/>
                </a:cubicBezTo>
                <a:cubicBezTo>
                  <a:pt x="1308461" y="3234117"/>
                  <a:pt x="1281866" y="3167872"/>
                  <a:pt x="1251716" y="3102842"/>
                </a:cubicBezTo>
                <a:cubicBezTo>
                  <a:pt x="1226334" y="3040148"/>
                  <a:pt x="1200952" y="2977454"/>
                  <a:pt x="1175570" y="2914760"/>
                </a:cubicBezTo>
                <a:cubicBezTo>
                  <a:pt x="1147763" y="2844965"/>
                  <a:pt x="1117613" y="2779935"/>
                  <a:pt x="1089806" y="2710140"/>
                </a:cubicBezTo>
                <a:cubicBezTo>
                  <a:pt x="1063211" y="2643897"/>
                  <a:pt x="1035403" y="2574102"/>
                  <a:pt x="1008808" y="2507858"/>
                </a:cubicBezTo>
                <a:cubicBezTo>
                  <a:pt x="983426" y="2445164"/>
                  <a:pt x="953277" y="2380133"/>
                  <a:pt x="927895" y="2317440"/>
                </a:cubicBezTo>
                <a:cubicBezTo>
                  <a:pt x="901300" y="2251195"/>
                  <a:pt x="875917" y="2188502"/>
                  <a:pt x="850535" y="2125808"/>
                </a:cubicBezTo>
                <a:cubicBezTo>
                  <a:pt x="820386" y="2060778"/>
                  <a:pt x="793791" y="1994533"/>
                  <a:pt x="767196" y="1928288"/>
                </a:cubicBezTo>
                <a:cubicBezTo>
                  <a:pt x="740602" y="1862045"/>
                  <a:pt x="712794" y="1792250"/>
                  <a:pt x="681432" y="1723669"/>
                </a:cubicBezTo>
                <a:cubicBezTo>
                  <a:pt x="656050" y="1660976"/>
                  <a:pt x="630667" y="1598282"/>
                  <a:pt x="604072" y="1532038"/>
                </a:cubicBezTo>
                <a:cubicBezTo>
                  <a:pt x="575136" y="1470558"/>
                  <a:pt x="548541" y="1404313"/>
                  <a:pt x="523159" y="1341620"/>
                </a:cubicBezTo>
                <a:cubicBezTo>
                  <a:pt x="496564" y="1275375"/>
                  <a:pt x="469969" y="1209131"/>
                  <a:pt x="444587" y="1146438"/>
                </a:cubicBezTo>
                <a:cubicBezTo>
                  <a:pt x="413224" y="1077857"/>
                  <a:pt x="385417" y="1008062"/>
                  <a:pt x="357609" y="938268"/>
                </a:cubicBezTo>
                <a:cubicBezTo>
                  <a:pt x="332228" y="875573"/>
                  <a:pt x="302078" y="810543"/>
                  <a:pt x="275484" y="744299"/>
                </a:cubicBezTo>
                <a:cubicBezTo>
                  <a:pt x="257377" y="702908"/>
                  <a:pt x="242825" y="660302"/>
                  <a:pt x="224719" y="618911"/>
                </a:cubicBezTo>
                <a:cubicBezTo>
                  <a:pt x="196911" y="549116"/>
                  <a:pt x="165550" y="480536"/>
                  <a:pt x="138955" y="414292"/>
                </a:cubicBezTo>
                <a:cubicBezTo>
                  <a:pt x="111147" y="344497"/>
                  <a:pt x="83339" y="274702"/>
                  <a:pt x="51978" y="206122"/>
                </a:cubicBezTo>
                <a:cubicBezTo>
                  <a:pt x="37426" y="163516"/>
                  <a:pt x="19319" y="122125"/>
                  <a:pt x="0" y="77183"/>
                </a:cubicBezTo>
                <a:cubicBezTo>
                  <a:pt x="54612" y="74389"/>
                  <a:pt x="105668" y="72809"/>
                  <a:pt x="156725" y="71229"/>
                </a:cubicBezTo>
                <a:cubicBezTo>
                  <a:pt x="668423" y="47113"/>
                  <a:pt x="1183676" y="21782"/>
                  <a:pt x="1700141" y="2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2971316" y="1154670"/>
            <a:ext cx="1871501" cy="3005770"/>
          </a:xfrm>
          <a:custGeom>
            <a:avLst/>
            <a:gdLst>
              <a:gd name="connsiteX0" fmla="*/ 0 w 2495335"/>
              <a:gd name="connsiteY0" fmla="*/ 0 h 4007693"/>
              <a:gd name="connsiteX1" fmla="*/ 168172 w 2495335"/>
              <a:gd name="connsiteY1" fmla="*/ 37787 h 4007693"/>
              <a:gd name="connsiteX2" fmla="*/ 1827854 w 2495335"/>
              <a:gd name="connsiteY2" fmla="*/ 396532 h 4007693"/>
              <a:gd name="connsiteX3" fmla="*/ 1850176 w 2495335"/>
              <a:gd name="connsiteY3" fmla="*/ 419764 h 4007693"/>
              <a:gd name="connsiteX4" fmla="*/ 1891352 w 2495335"/>
              <a:gd name="connsiteY4" fmla="*/ 652475 h 4007693"/>
              <a:gd name="connsiteX5" fmla="*/ 1931950 w 2495335"/>
              <a:gd name="connsiteY5" fmla="*/ 876959 h 4007693"/>
              <a:gd name="connsiteX6" fmla="*/ 1978399 w 2495335"/>
              <a:gd name="connsiteY6" fmla="*/ 1125833 h 4007693"/>
              <a:gd name="connsiteX7" fmla="*/ 2018997 w 2495335"/>
              <a:gd name="connsiteY7" fmla="*/ 1350318 h 4007693"/>
              <a:gd name="connsiteX8" fmla="*/ 2059595 w 2495335"/>
              <a:gd name="connsiteY8" fmla="*/ 1574803 h 4007693"/>
              <a:gd name="connsiteX9" fmla="*/ 2095208 w 2495335"/>
              <a:gd name="connsiteY9" fmla="*/ 1787237 h 4007693"/>
              <a:gd name="connsiteX10" fmla="*/ 2129377 w 2495335"/>
              <a:gd name="connsiteY10" fmla="*/ 1979106 h 4007693"/>
              <a:gd name="connsiteX11" fmla="*/ 2169685 w 2495335"/>
              <a:gd name="connsiteY11" fmla="*/ 2199477 h 4007693"/>
              <a:gd name="connsiteX12" fmla="*/ 2209706 w 2495335"/>
              <a:gd name="connsiteY12" fmla="*/ 2415736 h 4007693"/>
              <a:gd name="connsiteX13" fmla="*/ 2243874 w 2495335"/>
              <a:gd name="connsiteY13" fmla="*/ 2607605 h 4007693"/>
              <a:gd name="connsiteX14" fmla="*/ 2289746 w 2495335"/>
              <a:gd name="connsiteY14" fmla="*/ 2848253 h 4007693"/>
              <a:gd name="connsiteX15" fmla="*/ 2330633 w 2495335"/>
              <a:gd name="connsiteY15" fmla="*/ 3076850 h 4007693"/>
              <a:gd name="connsiteX16" fmla="*/ 2372675 w 2495335"/>
              <a:gd name="connsiteY16" fmla="*/ 3321900 h 4007693"/>
              <a:gd name="connsiteX17" fmla="*/ 2419992 w 2495335"/>
              <a:gd name="connsiteY17" fmla="*/ 3583114 h 4007693"/>
              <a:gd name="connsiteX18" fmla="*/ 2465863 w 2495335"/>
              <a:gd name="connsiteY18" fmla="*/ 3823761 h 4007693"/>
              <a:gd name="connsiteX19" fmla="*/ 2493313 w 2495335"/>
              <a:gd name="connsiteY19" fmla="*/ 3978901 h 4007693"/>
              <a:gd name="connsiteX20" fmla="*/ 2495335 w 2495335"/>
              <a:gd name="connsiteY20" fmla="*/ 4007693 h 4007693"/>
              <a:gd name="connsiteX21" fmla="*/ 2316256 w 2495335"/>
              <a:gd name="connsiteY21" fmla="*/ 3991340 h 4007693"/>
              <a:gd name="connsiteX22" fmla="*/ 1912225 w 2495335"/>
              <a:gd name="connsiteY22" fmla="*/ 3953590 h 4007693"/>
              <a:gd name="connsiteX23" fmla="*/ 1479082 w 2495335"/>
              <a:gd name="connsiteY23" fmla="*/ 3913751 h 4007693"/>
              <a:gd name="connsiteX24" fmla="*/ 1050057 w 2495335"/>
              <a:gd name="connsiteY24" fmla="*/ 3873622 h 4007693"/>
              <a:gd name="connsiteX25" fmla="*/ 571331 w 2495335"/>
              <a:gd name="connsiteY25" fmla="*/ 3832853 h 4007693"/>
              <a:gd name="connsiteX26" fmla="*/ 542219 w 2495335"/>
              <a:gd name="connsiteY26" fmla="*/ 3830764 h 4007693"/>
              <a:gd name="connsiteX27" fmla="*/ 511084 w 2495335"/>
              <a:gd name="connsiteY27" fmla="*/ 3799884 h 4007693"/>
              <a:gd name="connsiteX28" fmla="*/ 478143 w 2495335"/>
              <a:gd name="connsiteY28" fmla="*/ 3566595 h 4007693"/>
              <a:gd name="connsiteX29" fmla="*/ 450188 w 2495335"/>
              <a:gd name="connsiteY29" fmla="*/ 3345356 h 4007693"/>
              <a:gd name="connsiteX30" fmla="*/ 416669 w 2495335"/>
              <a:gd name="connsiteY30" fmla="*/ 3103840 h 4007693"/>
              <a:gd name="connsiteX31" fmla="*/ 387557 w 2495335"/>
              <a:gd name="connsiteY31" fmla="*/ 2866149 h 4007693"/>
              <a:gd name="connsiteX32" fmla="*/ 355195 w 2495335"/>
              <a:gd name="connsiteY32" fmla="*/ 2641086 h 4007693"/>
              <a:gd name="connsiteX33" fmla="*/ 326949 w 2495335"/>
              <a:gd name="connsiteY33" fmla="*/ 2415733 h 4007693"/>
              <a:gd name="connsiteX34" fmla="*/ 294009 w 2495335"/>
              <a:gd name="connsiteY34" fmla="*/ 2182444 h 4007693"/>
              <a:gd name="connsiteX35" fmla="*/ 260490 w 2495335"/>
              <a:gd name="connsiteY35" fmla="*/ 1940928 h 4007693"/>
              <a:gd name="connsiteX36" fmla="*/ 232245 w 2495335"/>
              <a:gd name="connsiteY36" fmla="*/ 1715576 h 4007693"/>
              <a:gd name="connsiteX37" fmla="*/ 199883 w 2495335"/>
              <a:gd name="connsiteY37" fmla="*/ 1490514 h 4007693"/>
              <a:gd name="connsiteX38" fmla="*/ 171349 w 2495335"/>
              <a:gd name="connsiteY38" fmla="*/ 1261048 h 4007693"/>
              <a:gd name="connsiteX39" fmla="*/ 137541 w 2495335"/>
              <a:gd name="connsiteY39" fmla="*/ 1015420 h 4007693"/>
              <a:gd name="connsiteX40" fmla="*/ 104890 w 2495335"/>
              <a:gd name="connsiteY40" fmla="*/ 786243 h 4007693"/>
              <a:gd name="connsiteX41" fmla="*/ 86252 w 2495335"/>
              <a:gd name="connsiteY41" fmla="*/ 638750 h 4007693"/>
              <a:gd name="connsiteX42" fmla="*/ 52734 w 2495335"/>
              <a:gd name="connsiteY42" fmla="*/ 397235 h 4007693"/>
              <a:gd name="connsiteX43" fmla="*/ 18926 w 2495335"/>
              <a:gd name="connsiteY43" fmla="*/ 151607 h 4007693"/>
              <a:gd name="connsiteX44" fmla="*/ 0 w 2495335"/>
              <a:gd name="connsiteY44" fmla="*/ 0 h 400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495335" h="4007693">
                <a:moveTo>
                  <a:pt x="0" y="0"/>
                </a:moveTo>
                <a:cubicBezTo>
                  <a:pt x="58802" y="12403"/>
                  <a:pt x="113487" y="25095"/>
                  <a:pt x="168172" y="37787"/>
                </a:cubicBezTo>
                <a:cubicBezTo>
                  <a:pt x="718558" y="156190"/>
                  <a:pt x="1273062" y="274305"/>
                  <a:pt x="1827854" y="396532"/>
                </a:cubicBezTo>
                <a:cubicBezTo>
                  <a:pt x="1840497" y="399778"/>
                  <a:pt x="1844903" y="403601"/>
                  <a:pt x="1850176" y="419764"/>
                </a:cubicBezTo>
                <a:cubicBezTo>
                  <a:pt x="1863901" y="497335"/>
                  <a:pt x="1877627" y="574904"/>
                  <a:pt x="1891352" y="652475"/>
                </a:cubicBezTo>
                <a:cubicBezTo>
                  <a:pt x="1905077" y="730045"/>
                  <a:pt x="1918513" y="803503"/>
                  <a:pt x="1931950" y="876959"/>
                </a:cubicBezTo>
                <a:cubicBezTo>
                  <a:pt x="1946253" y="962755"/>
                  <a:pt x="1960267" y="1044439"/>
                  <a:pt x="1978399" y="1125833"/>
                </a:cubicBezTo>
                <a:cubicBezTo>
                  <a:pt x="1992124" y="1203404"/>
                  <a:pt x="2005561" y="1276861"/>
                  <a:pt x="2018997" y="1350318"/>
                </a:cubicBezTo>
                <a:cubicBezTo>
                  <a:pt x="2032723" y="1427888"/>
                  <a:pt x="2046158" y="1501346"/>
                  <a:pt x="2059595" y="1574803"/>
                </a:cubicBezTo>
                <a:cubicBezTo>
                  <a:pt x="2073031" y="1648260"/>
                  <a:pt x="2086179" y="1717604"/>
                  <a:pt x="2095208" y="1787237"/>
                </a:cubicBezTo>
                <a:cubicBezTo>
                  <a:pt x="2108066" y="1852469"/>
                  <a:pt x="2120925" y="1917699"/>
                  <a:pt x="2129377" y="1979106"/>
                </a:cubicBezTo>
                <a:cubicBezTo>
                  <a:pt x="2142813" y="2052563"/>
                  <a:pt x="2156250" y="2126020"/>
                  <a:pt x="2169685" y="2199477"/>
                </a:cubicBezTo>
                <a:cubicBezTo>
                  <a:pt x="2183122" y="2272935"/>
                  <a:pt x="2196269" y="2342279"/>
                  <a:pt x="2209706" y="2415736"/>
                </a:cubicBezTo>
                <a:cubicBezTo>
                  <a:pt x="2222565" y="2480967"/>
                  <a:pt x="2235422" y="2546198"/>
                  <a:pt x="2243874" y="2607605"/>
                </a:cubicBezTo>
                <a:cubicBezTo>
                  <a:pt x="2262006" y="2688999"/>
                  <a:pt x="2276021" y="2770682"/>
                  <a:pt x="2289746" y="2848253"/>
                </a:cubicBezTo>
                <a:cubicBezTo>
                  <a:pt x="2303471" y="2925823"/>
                  <a:pt x="2317196" y="3003393"/>
                  <a:pt x="2330633" y="3076850"/>
                </a:cubicBezTo>
                <a:cubicBezTo>
                  <a:pt x="2344647" y="3158533"/>
                  <a:pt x="2358661" y="3240217"/>
                  <a:pt x="2372675" y="3321900"/>
                </a:cubicBezTo>
                <a:cubicBezTo>
                  <a:pt x="2391096" y="3407407"/>
                  <a:pt x="2405688" y="3497317"/>
                  <a:pt x="2419992" y="3583114"/>
                </a:cubicBezTo>
                <a:cubicBezTo>
                  <a:pt x="2433716" y="3660683"/>
                  <a:pt x="2447731" y="3742367"/>
                  <a:pt x="2465863" y="3823761"/>
                </a:cubicBezTo>
                <a:cubicBezTo>
                  <a:pt x="2473447" y="3872829"/>
                  <a:pt x="2485439" y="3925721"/>
                  <a:pt x="2493313" y="3978901"/>
                </a:cubicBezTo>
                <a:cubicBezTo>
                  <a:pt x="2493891" y="3987128"/>
                  <a:pt x="2494469" y="3995354"/>
                  <a:pt x="2495335" y="4007693"/>
                </a:cubicBezTo>
                <a:cubicBezTo>
                  <a:pt x="2436823" y="3999404"/>
                  <a:pt x="2374480" y="3995517"/>
                  <a:pt x="2316256" y="3991340"/>
                </a:cubicBezTo>
                <a:cubicBezTo>
                  <a:pt x="2183048" y="3980031"/>
                  <a:pt x="2045433" y="3964898"/>
                  <a:pt x="1912225" y="3953590"/>
                </a:cubicBezTo>
                <a:cubicBezTo>
                  <a:pt x="1766376" y="3939036"/>
                  <a:pt x="1624932" y="3928305"/>
                  <a:pt x="1479082" y="3913751"/>
                </a:cubicBezTo>
                <a:cubicBezTo>
                  <a:pt x="1337639" y="3903020"/>
                  <a:pt x="1191790" y="3888466"/>
                  <a:pt x="1050057" y="3873622"/>
                </a:cubicBezTo>
                <a:cubicBezTo>
                  <a:pt x="891854" y="3859936"/>
                  <a:pt x="729533" y="3846539"/>
                  <a:pt x="571331" y="3832853"/>
                </a:cubicBezTo>
                <a:cubicBezTo>
                  <a:pt x="562807" y="3829318"/>
                  <a:pt x="550454" y="3830186"/>
                  <a:pt x="542219" y="3830764"/>
                </a:cubicBezTo>
                <a:cubicBezTo>
                  <a:pt x="513107" y="3828676"/>
                  <a:pt x="513107" y="3828676"/>
                  <a:pt x="511084" y="3799884"/>
                </a:cubicBezTo>
                <a:cubicBezTo>
                  <a:pt x="501476" y="3722025"/>
                  <a:pt x="491869" y="3644166"/>
                  <a:pt x="478143" y="3566595"/>
                </a:cubicBezTo>
                <a:cubicBezTo>
                  <a:pt x="468824" y="3492848"/>
                  <a:pt x="459506" y="3419102"/>
                  <a:pt x="450188" y="3345356"/>
                </a:cubicBezTo>
                <a:cubicBezTo>
                  <a:pt x="440291" y="3263383"/>
                  <a:pt x="426566" y="3185813"/>
                  <a:pt x="416669" y="3103840"/>
                </a:cubicBezTo>
                <a:cubicBezTo>
                  <a:pt x="407061" y="3025981"/>
                  <a:pt x="397164" y="2944009"/>
                  <a:pt x="387557" y="2866149"/>
                </a:cubicBezTo>
                <a:cubicBezTo>
                  <a:pt x="378238" y="2792402"/>
                  <a:pt x="364513" y="2714832"/>
                  <a:pt x="355195" y="2641086"/>
                </a:cubicBezTo>
                <a:cubicBezTo>
                  <a:pt x="345587" y="2563226"/>
                  <a:pt x="336268" y="2489480"/>
                  <a:pt x="326949" y="2415733"/>
                </a:cubicBezTo>
                <a:cubicBezTo>
                  <a:pt x="313224" y="2338164"/>
                  <a:pt x="303617" y="2260304"/>
                  <a:pt x="294009" y="2182444"/>
                </a:cubicBezTo>
                <a:cubicBezTo>
                  <a:pt x="284401" y="2104585"/>
                  <a:pt x="274505" y="2022612"/>
                  <a:pt x="260490" y="1940928"/>
                </a:cubicBezTo>
                <a:cubicBezTo>
                  <a:pt x="251171" y="1867183"/>
                  <a:pt x="241853" y="1793436"/>
                  <a:pt x="232245" y="1715576"/>
                </a:cubicBezTo>
                <a:cubicBezTo>
                  <a:pt x="218809" y="1642119"/>
                  <a:pt x="209202" y="1564259"/>
                  <a:pt x="199883" y="1490514"/>
                </a:cubicBezTo>
                <a:cubicBezTo>
                  <a:pt x="190275" y="1412654"/>
                  <a:pt x="180667" y="1334794"/>
                  <a:pt x="171349" y="1261048"/>
                </a:cubicBezTo>
                <a:cubicBezTo>
                  <a:pt x="157334" y="1179364"/>
                  <a:pt x="147438" y="1097392"/>
                  <a:pt x="137541" y="1015420"/>
                </a:cubicBezTo>
                <a:cubicBezTo>
                  <a:pt x="128223" y="941673"/>
                  <a:pt x="114497" y="864102"/>
                  <a:pt x="104890" y="786243"/>
                </a:cubicBezTo>
                <a:cubicBezTo>
                  <a:pt x="97305" y="737175"/>
                  <a:pt x="93837" y="687818"/>
                  <a:pt x="86252" y="638750"/>
                </a:cubicBezTo>
                <a:cubicBezTo>
                  <a:pt x="76355" y="556777"/>
                  <a:pt x="62342" y="475094"/>
                  <a:pt x="52734" y="397235"/>
                </a:cubicBezTo>
                <a:cubicBezTo>
                  <a:pt x="42837" y="315262"/>
                  <a:pt x="32941" y="233290"/>
                  <a:pt x="18926" y="151607"/>
                </a:cubicBezTo>
                <a:cubicBezTo>
                  <a:pt x="15459" y="102249"/>
                  <a:pt x="7874" y="53181"/>
                  <a:pt x="0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239487" y="163285"/>
            <a:ext cx="872813" cy="642258"/>
            <a:chOff x="188687" y="159656"/>
            <a:chExt cx="1538514" cy="1132114"/>
          </a:xfrm>
        </p:grpSpPr>
        <p:sp>
          <p:nvSpPr>
            <p:cNvPr id="3" name="菱形 2"/>
            <p:cNvSpPr/>
            <p:nvPr userDrawn="1"/>
          </p:nvSpPr>
          <p:spPr>
            <a:xfrm>
              <a:off x="188687" y="159656"/>
              <a:ext cx="1132114" cy="1132114"/>
            </a:xfrm>
            <a:prstGeom prst="diamon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/>
            <p:cNvSpPr/>
            <p:nvPr userDrawn="1"/>
          </p:nvSpPr>
          <p:spPr>
            <a:xfrm>
              <a:off x="595087" y="159656"/>
              <a:ext cx="1132114" cy="1132114"/>
            </a:xfrm>
            <a:prstGeom prst="diamond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矩形 5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pack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/>
          <p:cNvSpPr/>
          <p:nvPr/>
        </p:nvSpPr>
        <p:spPr bwMode="auto">
          <a:xfrm rot="17873156">
            <a:off x="-568391" y="2158683"/>
            <a:ext cx="4730703" cy="4770653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grayscl/>
          </a:blip>
          <a:stretch>
            <a:fillRect/>
          </a:stretch>
        </p:blipFill>
        <p:spPr>
          <a:xfrm rot="20468534">
            <a:off x="643032" y="1094409"/>
            <a:ext cx="1727393" cy="35546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grayscl/>
          </a:blip>
          <a:stretch>
            <a:fillRect/>
          </a:stretch>
        </p:blipFill>
        <p:spPr>
          <a:xfrm rot="21358890">
            <a:off x="2746686" y="643331"/>
            <a:ext cx="1898397" cy="3906545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 rot="18888791">
            <a:off x="6640685" y="-4560548"/>
            <a:ext cx="5823615" cy="582361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5" name="Oval 14"/>
          <p:cNvSpPr/>
          <p:nvPr/>
        </p:nvSpPr>
        <p:spPr>
          <a:xfrm rot="18888791">
            <a:off x="7684920" y="468871"/>
            <a:ext cx="719742" cy="719742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pic>
        <p:nvPicPr>
          <p:cNvPr id="6" name="图片占位符 5"/>
          <p:cNvPicPr>
            <a:picLocks noGrp="1" noChangeAspect="1"/>
          </p:cNvPicPr>
          <p:nvPr>
            <p:ph type="pic" sz="quarter" idx="10"/>
          </p:nvPr>
        </p:nvPicPr>
        <p:blipFill>
          <a:blip r:embed="rId5" cstate="email"/>
          <a:srcRect/>
          <a:stretch>
            <a:fillRect/>
          </a:stretch>
        </p:blipFill>
        <p:spPr>
          <a:xfrm>
            <a:off x="360777" y="1658689"/>
            <a:ext cx="2346584" cy="2492135"/>
          </a:xfrm>
        </p:spPr>
      </p:pic>
      <p:pic>
        <p:nvPicPr>
          <p:cNvPr id="10" name="图片占位符 9"/>
          <p:cNvPicPr>
            <a:picLocks noGrp="1" noChangeAspect="1"/>
          </p:cNvPicPr>
          <p:nvPr>
            <p:ph type="pic" sz="quarter" idx="11"/>
          </p:nvPr>
        </p:nvPicPr>
        <p:blipFill>
          <a:blip r:embed="rId6" cstate="email"/>
          <a:srcRect/>
          <a:stretch>
            <a:fillRect/>
          </a:stretch>
        </p:blipFill>
        <p:spPr>
          <a:xfrm>
            <a:off x="2779105" y="1145732"/>
            <a:ext cx="1871501" cy="3005770"/>
          </a:xfrm>
        </p:spPr>
      </p:pic>
      <p:grpSp>
        <p:nvGrpSpPr>
          <p:cNvPr id="33" name="组合 32"/>
          <p:cNvGrpSpPr/>
          <p:nvPr/>
        </p:nvGrpSpPr>
        <p:grpSpPr>
          <a:xfrm>
            <a:off x="4909708" y="2518193"/>
            <a:ext cx="3906125" cy="1159683"/>
            <a:chOff x="1571361" y="2645592"/>
            <a:chExt cx="5208166" cy="1546243"/>
          </a:xfrm>
        </p:grpSpPr>
        <p:sp>
          <p:nvSpPr>
            <p:cNvPr id="34" name="矩形 33"/>
            <p:cNvSpPr/>
            <p:nvPr/>
          </p:nvSpPr>
          <p:spPr bwMode="auto">
            <a:xfrm>
              <a:off x="1602936" y="2645592"/>
              <a:ext cx="5176591" cy="800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en-US" altLang="zh-CN" sz="3300" b="1" kern="100" dirty="0">
                  <a:cs typeface="+mn-ea"/>
                  <a:sym typeface="+mn-lt"/>
                </a:rPr>
                <a:t>3.1.1 </a:t>
              </a:r>
              <a:r>
                <a:rPr lang="zh-CN" altLang="en-US" sz="3300" b="1" kern="100" dirty="0">
                  <a:cs typeface="+mn-ea"/>
                  <a:sym typeface="+mn-lt"/>
                </a:rPr>
                <a:t>一元一次方程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/>
          <p:cNvSpPr/>
          <p:nvPr/>
        </p:nvSpPr>
        <p:spPr bwMode="auto">
          <a:xfrm>
            <a:off x="5981209" y="2048288"/>
            <a:ext cx="2776241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r"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9" name="矩形 38"/>
          <p:cNvSpPr/>
          <p:nvPr/>
        </p:nvSpPr>
        <p:spPr>
          <a:xfrm>
            <a:off x="5638800" y="3284226"/>
            <a:ext cx="3118650" cy="2846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zh-CN" altLang="en-US" dirty="0">
                <a:cs typeface="+mn-ea"/>
                <a:sym typeface="+mn-lt"/>
              </a:rPr>
              <a:t>人</a:t>
            </a:r>
            <a:r>
              <a:rPr lang="zh-CN" altLang="en-US">
                <a:cs typeface="+mn-ea"/>
                <a:sym typeface="+mn-lt"/>
              </a:rPr>
              <a:t>教版   </a:t>
            </a:r>
            <a:r>
              <a:rPr lang="zh-CN" altLang="en-US" dirty="0">
                <a:cs typeface="+mn-ea"/>
                <a:sym typeface="+mn-lt"/>
              </a:rPr>
              <a:t>数学（初中）  （七年级 上）</a:t>
            </a:r>
          </a:p>
        </p:txBody>
      </p:sp>
      <p:sp>
        <p:nvSpPr>
          <p:cNvPr id="19" name="矩形 18"/>
          <p:cNvSpPr/>
          <p:nvPr/>
        </p:nvSpPr>
        <p:spPr>
          <a:xfrm>
            <a:off x="4762106" y="4425533"/>
            <a:ext cx="23615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87257" y="949221"/>
            <a:ext cx="7775000" cy="76174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 defTabSz="0">
              <a:lnSpc>
                <a:spcPct val="150000"/>
              </a:lnSpc>
              <a:tabLst>
                <a:tab pos="1707515" algn="l"/>
              </a:tabLst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   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）一台计算机已使用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1700 h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预计每月再使用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150 h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经过多少月这台计算机的使用时间达到规定的检修时间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450 h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？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400973" y="2543206"/>
            <a:ext cx="7156415" cy="1690689"/>
            <a:chOff x="-480" y="2599"/>
            <a:chExt cx="5307" cy="1065"/>
          </a:xfrm>
        </p:grpSpPr>
        <p:sp>
          <p:nvSpPr>
            <p:cNvPr id="7" name="矩形 6"/>
            <p:cNvSpPr/>
            <p:nvPr/>
          </p:nvSpPr>
          <p:spPr>
            <a:xfrm>
              <a:off x="-480" y="2599"/>
              <a:ext cx="5307" cy="9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defTabSz="0">
                <a:lnSpc>
                  <a:spcPct val="200000"/>
                </a:lnSpc>
                <a:tabLst>
                  <a:tab pos="1707515" algn="l"/>
                </a:tabLst>
              </a:pPr>
              <a:r>
                <a:rPr lang="zh-CN" altLang="en-US" sz="1500" dirty="0">
                  <a:cs typeface="+mn-ea"/>
                  <a:sym typeface="+mn-lt"/>
                </a:rPr>
                <a:t>解： 设</a:t>
              </a:r>
              <a:r>
                <a:rPr lang="en-US" altLang="zh-CN" sz="1500" i="1" dirty="0">
                  <a:cs typeface="+mn-ea"/>
                  <a:sym typeface="+mn-lt"/>
                </a:rPr>
                <a:t>x</a:t>
              </a:r>
              <a:r>
                <a:rPr lang="zh-CN" altLang="en-US" sz="1500" dirty="0">
                  <a:cs typeface="+mn-ea"/>
                  <a:sym typeface="+mn-lt"/>
                </a:rPr>
                <a:t>月后这台计算机的使用时间达到</a:t>
              </a:r>
              <a:r>
                <a:rPr lang="en-US" altLang="zh-CN" sz="1500" dirty="0">
                  <a:cs typeface="+mn-ea"/>
                  <a:sym typeface="+mn-lt"/>
                </a:rPr>
                <a:t>2450 h</a:t>
              </a:r>
              <a:r>
                <a:rPr lang="zh-CN" altLang="en-US" sz="1500" dirty="0">
                  <a:cs typeface="+mn-ea"/>
                  <a:sym typeface="+mn-lt"/>
                </a:rPr>
                <a:t>，   </a:t>
              </a:r>
            </a:p>
            <a:p>
              <a:pPr defTabSz="0">
                <a:lnSpc>
                  <a:spcPct val="200000"/>
                </a:lnSpc>
                <a:tabLst>
                  <a:tab pos="1707515" algn="l"/>
                </a:tabLst>
              </a:pPr>
              <a:r>
                <a:rPr lang="zh-CN" altLang="en-US" sz="1500" dirty="0">
                  <a:cs typeface="+mn-ea"/>
                  <a:sym typeface="+mn-lt"/>
                </a:rPr>
                <a:t>那么在</a:t>
              </a:r>
              <a:r>
                <a:rPr lang="en-US" altLang="zh-CN" sz="1500" i="1" dirty="0">
                  <a:cs typeface="+mn-ea"/>
                  <a:sym typeface="+mn-lt"/>
                </a:rPr>
                <a:t>x</a:t>
              </a:r>
              <a:r>
                <a:rPr lang="zh-CN" altLang="en-US" sz="1500" dirty="0">
                  <a:cs typeface="+mn-ea"/>
                  <a:sym typeface="+mn-lt"/>
                </a:rPr>
                <a:t>月里这台计算机使用了</a:t>
              </a:r>
              <a:r>
                <a:rPr lang="en-US" altLang="zh-CN" sz="1500" dirty="0">
                  <a:cs typeface="+mn-ea"/>
                  <a:sym typeface="+mn-lt"/>
                </a:rPr>
                <a:t>150</a:t>
              </a:r>
              <a:r>
                <a:rPr lang="en-US" altLang="zh-CN" sz="1500" i="1" dirty="0">
                  <a:cs typeface="+mn-ea"/>
                  <a:sym typeface="+mn-lt"/>
                </a:rPr>
                <a:t>x </a:t>
              </a:r>
              <a:r>
                <a:rPr lang="en-US" altLang="zh-CN" sz="1500" dirty="0">
                  <a:cs typeface="+mn-ea"/>
                  <a:sym typeface="+mn-lt"/>
                </a:rPr>
                <a:t>h.</a:t>
              </a:r>
            </a:p>
            <a:p>
              <a:pPr defTabSz="0">
                <a:lnSpc>
                  <a:spcPct val="200000"/>
                </a:lnSpc>
                <a:tabLst>
                  <a:tab pos="1707515" algn="l"/>
                </a:tabLst>
              </a:pPr>
              <a:r>
                <a:rPr lang="zh-CN" altLang="en-US" sz="1500" dirty="0">
                  <a:cs typeface="+mn-ea"/>
                  <a:sym typeface="+mn-lt"/>
                </a:rPr>
                <a:t>列方程                     </a:t>
              </a:r>
              <a:r>
                <a:rPr lang="en-US" altLang="zh-CN" sz="1500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8" name="内容占位符 391173"/>
            <p:cNvGraphicFramePr>
              <a:graphicFrameLocks noGrp="1"/>
            </p:cNvGraphicFramePr>
            <p:nvPr>
              <p:ph/>
            </p:nvPr>
          </p:nvGraphicFramePr>
          <p:xfrm>
            <a:off x="65" y="3400"/>
            <a:ext cx="18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r:id="rId4" imgW="1255395" imgH="177800" progId="Equation.DSMT4">
                    <p:embed/>
                  </p:oleObj>
                </mc:Choice>
                <mc:Fallback>
                  <p:oleObj r:id="rId4" imgW="1255395" imgH="177800" progId="Equation.DSMT4">
                    <p:embed/>
                    <p:pic>
                      <p:nvPicPr>
                        <p:cNvPr id="0" name="内容占位符 39117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" y="3400"/>
                          <a:ext cx="1866" cy="264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>
          <a:xfrm>
            <a:off x="651884" y="2175361"/>
            <a:ext cx="2468985" cy="163943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400448" y="1863883"/>
            <a:ext cx="5245369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分析：题目中的相等关系为：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已使用时间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将要使用的月份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×150=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规定检修时间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0981" y="1161396"/>
            <a:ext cx="8419833" cy="3000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 defTabSz="0">
              <a:tabLst>
                <a:tab pos="1707515" algn="l"/>
              </a:tabLst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）某校女生占全体学生数的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52%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比男生多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80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人，这个学校有多少学生？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558504" y="2309437"/>
            <a:ext cx="5245100" cy="1854202"/>
            <a:chOff x="16" y="2441"/>
            <a:chExt cx="3304" cy="1168"/>
          </a:xfrm>
        </p:grpSpPr>
        <p:sp>
          <p:nvSpPr>
            <p:cNvPr id="7" name="矩形 6"/>
            <p:cNvSpPr/>
            <p:nvPr/>
          </p:nvSpPr>
          <p:spPr>
            <a:xfrm>
              <a:off x="16" y="2441"/>
              <a:ext cx="3304" cy="8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defTabSz="0">
                <a:lnSpc>
                  <a:spcPct val="150000"/>
                </a:lnSpc>
                <a:tabLst>
                  <a:tab pos="1707515" algn="l"/>
                </a:tabLst>
              </a:pPr>
              <a:r>
                <a:rPr lang="zh-CN" altLang="en-US" sz="1800" dirty="0">
                  <a:cs typeface="+mn-ea"/>
                  <a:sym typeface="+mn-lt"/>
                </a:rPr>
                <a:t>解：设这个学校的学生数为</a:t>
              </a:r>
              <a:r>
                <a:rPr lang="en-US" altLang="zh-CN" sz="1800" i="1" dirty="0">
                  <a:cs typeface="+mn-ea"/>
                  <a:sym typeface="+mn-lt"/>
                </a:rPr>
                <a:t>x</a:t>
              </a:r>
              <a:r>
                <a:rPr lang="zh-CN" altLang="en-US" sz="1800" dirty="0">
                  <a:cs typeface="+mn-ea"/>
                  <a:sym typeface="+mn-lt"/>
                </a:rPr>
                <a:t>，那么女生数为</a:t>
              </a:r>
              <a:r>
                <a:rPr lang="en-US" altLang="zh-CN" sz="1800" dirty="0">
                  <a:cs typeface="+mn-ea"/>
                  <a:sym typeface="+mn-lt"/>
                </a:rPr>
                <a:t>0.52</a:t>
              </a:r>
              <a:r>
                <a:rPr lang="en-US" altLang="zh-CN" sz="1800" i="1" dirty="0">
                  <a:cs typeface="+mn-ea"/>
                  <a:sym typeface="+mn-lt"/>
                </a:rPr>
                <a:t>x</a:t>
              </a:r>
              <a:r>
                <a:rPr lang="zh-CN" altLang="en-US" sz="1800" i="1" dirty="0">
                  <a:cs typeface="+mn-ea"/>
                  <a:sym typeface="+mn-lt"/>
                </a:rPr>
                <a:t>，</a:t>
              </a:r>
              <a:r>
                <a:rPr lang="zh-CN" altLang="en-US" sz="1800" dirty="0">
                  <a:cs typeface="+mn-ea"/>
                  <a:sym typeface="+mn-lt"/>
                </a:rPr>
                <a:t>男生数为</a:t>
              </a:r>
              <a:r>
                <a:rPr lang="en-US" altLang="zh-CN" sz="1800" dirty="0">
                  <a:cs typeface="+mn-ea"/>
                  <a:sym typeface="+mn-lt"/>
                </a:rPr>
                <a:t>(1</a:t>
              </a:r>
              <a:r>
                <a:rPr lang="zh-CN" altLang="en-US" sz="1800" dirty="0">
                  <a:cs typeface="+mn-ea"/>
                  <a:sym typeface="+mn-lt"/>
                </a:rPr>
                <a:t>－</a:t>
              </a:r>
              <a:r>
                <a:rPr lang="en-US" altLang="zh-CN" sz="1800" dirty="0">
                  <a:cs typeface="+mn-ea"/>
                  <a:sym typeface="+mn-lt"/>
                </a:rPr>
                <a:t>0.52)</a:t>
              </a:r>
              <a:r>
                <a:rPr lang="en-US" altLang="zh-CN" sz="1800" i="1" dirty="0">
                  <a:cs typeface="+mn-ea"/>
                  <a:sym typeface="+mn-lt"/>
                </a:rPr>
                <a:t>x</a:t>
              </a:r>
              <a:r>
                <a:rPr lang="en-US" altLang="zh-CN" sz="1800" dirty="0">
                  <a:cs typeface="+mn-ea"/>
                  <a:sym typeface="+mn-lt"/>
                </a:rPr>
                <a:t>.</a:t>
              </a:r>
            </a:p>
            <a:p>
              <a:pPr defTabSz="0">
                <a:lnSpc>
                  <a:spcPct val="150000"/>
                </a:lnSpc>
                <a:tabLst>
                  <a:tab pos="1707515" algn="l"/>
                </a:tabLst>
              </a:pPr>
              <a:r>
                <a:rPr lang="en-US" altLang="zh-CN" sz="1800" dirty="0">
                  <a:cs typeface="+mn-ea"/>
                  <a:sym typeface="+mn-lt"/>
                </a:rPr>
                <a:t>      </a:t>
              </a:r>
              <a:r>
                <a:rPr lang="zh-CN" altLang="en-US" sz="1800" dirty="0">
                  <a:cs typeface="+mn-ea"/>
                  <a:sym typeface="+mn-lt"/>
                </a:rPr>
                <a:t>列方程                       </a:t>
              </a:r>
              <a:r>
                <a:rPr lang="en-US" altLang="zh-CN" sz="1800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8" name="内容占位符 393221"/>
            <p:cNvGraphicFramePr>
              <a:graphicFrameLocks noGrp="1"/>
            </p:cNvGraphicFramePr>
            <p:nvPr>
              <p:ph/>
            </p:nvPr>
          </p:nvGraphicFramePr>
          <p:xfrm>
            <a:off x="748" y="3264"/>
            <a:ext cx="21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r:id="rId4" imgW="1560830" imgH="254000" progId="Equation.DSMT4">
                    <p:embed/>
                  </p:oleObj>
                </mc:Choice>
                <mc:Fallback>
                  <p:oleObj r:id="rId4" imgW="1560830" imgH="254000" progId="Equation.DSMT4">
                    <p:embed/>
                    <p:pic>
                      <p:nvPicPr>
                        <p:cNvPr id="0" name="内容占位符 3932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8" y="3264"/>
                          <a:ext cx="2124" cy="345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>
          <a:xfrm>
            <a:off x="747264" y="2202690"/>
            <a:ext cx="2509630" cy="159849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558235" y="1683721"/>
            <a:ext cx="5245369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分析：题目中的相等关系为：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女生人数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男生人数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=80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320529"/>
          <p:cNvGraphicFramePr/>
          <p:nvPr/>
        </p:nvGraphicFramePr>
        <p:xfrm>
          <a:off x="5023992" y="1122943"/>
          <a:ext cx="2601686" cy="42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4" imgW="1560830" imgH="254000" progId="Equation.DSMT4">
                  <p:embed/>
                </p:oleObj>
              </mc:Choice>
              <mc:Fallback>
                <p:oleObj r:id="rId4" imgW="1560830" imgH="254000" progId="Equation.DSMT4">
                  <p:embed/>
                  <p:pic>
                    <p:nvPicPr>
                      <p:cNvPr id="0" name="内容占位符 3205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3992" y="1122943"/>
                        <a:ext cx="2601686" cy="422804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内容占位符 320531"/>
          <p:cNvGraphicFramePr/>
          <p:nvPr/>
        </p:nvGraphicFramePr>
        <p:xfrm>
          <a:off x="899593" y="1178795"/>
          <a:ext cx="934493" cy="31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6" imgW="532765" imgH="177800" progId="Equation.DSMT4">
                  <p:embed/>
                </p:oleObj>
              </mc:Choice>
              <mc:Fallback>
                <p:oleObj r:id="rId6" imgW="532765" imgH="177800" progId="Equation.DSMT4">
                  <p:embed/>
                  <p:pic>
                    <p:nvPicPr>
                      <p:cNvPr id="0" name="内容占位符 3205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3" y="1178795"/>
                        <a:ext cx="934493" cy="31109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20534"/>
          <p:cNvGraphicFramePr/>
          <p:nvPr/>
        </p:nvGraphicFramePr>
        <p:xfrm>
          <a:off x="2282149" y="1168585"/>
          <a:ext cx="2123630" cy="33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8" imgW="1218565" imgH="190500" progId="Equation.DSMT4">
                  <p:embed/>
                </p:oleObj>
              </mc:Choice>
              <mc:Fallback>
                <p:oleObj r:id="rId8" imgW="1218565" imgH="190500" progId="Equation.DSMT4">
                  <p:embed/>
                  <p:pic>
                    <p:nvPicPr>
                      <p:cNvPr id="0" name="内容占位符 3205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2149" y="1168585"/>
                        <a:ext cx="2123630" cy="33151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9593" y="1831782"/>
            <a:ext cx="8459787" cy="720725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0" bIns="34290"/>
          <a:lstStyle/>
          <a:p>
            <a:pPr defTabSz="685800">
              <a:spcBef>
                <a:spcPct val="50000"/>
              </a:spcBef>
            </a:pPr>
            <a:r>
              <a:rPr lang="zh-CN" altLang="en-US" sz="1800" dirty="0">
                <a:cs typeface="+mn-ea"/>
                <a:sym typeface="+mn-lt"/>
              </a:rPr>
              <a:t>观察上面列出的三个方程，都有以下特征：</a:t>
            </a:r>
          </a:p>
        </p:txBody>
      </p:sp>
      <p:sp>
        <p:nvSpPr>
          <p:cNvPr id="9" name="矩形 8"/>
          <p:cNvSpPr/>
          <p:nvPr/>
        </p:nvSpPr>
        <p:spPr>
          <a:xfrm>
            <a:off x="716350" y="2337873"/>
            <a:ext cx="6192837" cy="30008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 defTabSz="685800"/>
            <a:r>
              <a:rPr lang="zh-CN" altLang="en-US" sz="1500" dirty="0">
                <a:cs typeface="+mn-ea"/>
                <a:sym typeface="+mn-lt"/>
              </a:rPr>
              <a:t>（</a:t>
            </a:r>
            <a:r>
              <a:rPr lang="en-US" altLang="zh-CN" sz="1500" dirty="0">
                <a:cs typeface="+mn-ea"/>
                <a:sym typeface="+mn-lt"/>
              </a:rPr>
              <a:t>1</a:t>
            </a:r>
            <a:r>
              <a:rPr lang="zh-CN" altLang="en-US" sz="1500" dirty="0">
                <a:cs typeface="+mn-ea"/>
                <a:sym typeface="+mn-lt"/>
              </a:rPr>
              <a:t>）只含有一个未知数</a:t>
            </a:r>
            <a:r>
              <a:rPr lang="en-US" altLang="zh-CN" sz="1500" i="1" dirty="0">
                <a:cs typeface="+mn-ea"/>
                <a:sym typeface="+mn-lt"/>
              </a:rPr>
              <a:t>x</a:t>
            </a:r>
            <a:endParaRPr lang="zh-CN" altLang="en-US" sz="1500" dirty="0"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1867" y="2779932"/>
            <a:ext cx="5635625" cy="30008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500" dirty="0">
                <a:cs typeface="+mn-ea"/>
                <a:sym typeface="+mn-lt"/>
              </a:rPr>
              <a:t>（</a:t>
            </a:r>
            <a:r>
              <a:rPr lang="en-US" altLang="zh-CN" sz="1500" dirty="0">
                <a:cs typeface="+mn-ea"/>
                <a:sym typeface="+mn-lt"/>
              </a:rPr>
              <a:t>2</a:t>
            </a:r>
            <a:r>
              <a:rPr lang="zh-CN" altLang="en-US" sz="1500" dirty="0">
                <a:cs typeface="+mn-ea"/>
                <a:sym typeface="+mn-lt"/>
              </a:rPr>
              <a:t>）未知数</a:t>
            </a:r>
            <a:r>
              <a:rPr lang="en-US" altLang="zh-CN" sz="1500" i="1" dirty="0">
                <a:cs typeface="+mn-ea"/>
                <a:sym typeface="+mn-lt"/>
              </a:rPr>
              <a:t>x</a:t>
            </a:r>
            <a:r>
              <a:rPr lang="zh-CN" altLang="en-US" sz="1500" dirty="0">
                <a:cs typeface="+mn-ea"/>
                <a:sym typeface="+mn-lt"/>
              </a:rPr>
              <a:t>的次数都是</a:t>
            </a:r>
            <a:r>
              <a:rPr lang="en-US" altLang="zh-CN" sz="1500" dirty="0">
                <a:cs typeface="+mn-ea"/>
                <a:sym typeface="+mn-lt"/>
              </a:rPr>
              <a:t>1</a:t>
            </a:r>
            <a:endParaRPr lang="zh-CN" altLang="en-US" sz="1500" dirty="0"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6350" y="3221991"/>
            <a:ext cx="4681537" cy="30008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500" dirty="0">
                <a:cs typeface="+mn-ea"/>
                <a:sym typeface="+mn-lt"/>
              </a:rPr>
              <a:t>（</a:t>
            </a:r>
            <a:r>
              <a:rPr lang="en-US" altLang="zh-CN" sz="1500" dirty="0">
                <a:cs typeface="+mn-ea"/>
                <a:sym typeface="+mn-lt"/>
              </a:rPr>
              <a:t>3</a:t>
            </a:r>
            <a:r>
              <a:rPr lang="zh-CN" altLang="en-US" sz="1500" dirty="0">
                <a:cs typeface="+mn-ea"/>
                <a:sym typeface="+mn-lt"/>
              </a:rPr>
              <a:t>）等式两边都是整式。</a:t>
            </a:r>
          </a:p>
        </p:txBody>
      </p:sp>
      <p:sp>
        <p:nvSpPr>
          <p:cNvPr id="12" name="矩形 11"/>
          <p:cNvSpPr/>
          <p:nvPr/>
        </p:nvSpPr>
        <p:spPr>
          <a:xfrm>
            <a:off x="898118" y="3655987"/>
            <a:ext cx="7560082" cy="900246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34290" rIns="68580" bIns="34290" anchor="ctr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b="1" dirty="0">
                <a:solidFill>
                  <a:srgbClr val="A5B592"/>
                </a:solidFill>
                <a:cs typeface="+mn-ea"/>
                <a:sym typeface="+mn-lt"/>
              </a:rPr>
              <a:t>只含有一个未知数（元），未知数的次数都是</a:t>
            </a:r>
            <a:r>
              <a:rPr lang="en-US" altLang="zh-CN" sz="1800" b="1" dirty="0">
                <a:solidFill>
                  <a:srgbClr val="A5B592"/>
                </a:solidFill>
                <a:cs typeface="+mn-ea"/>
                <a:sym typeface="+mn-lt"/>
              </a:rPr>
              <a:t>1(</a:t>
            </a:r>
            <a:r>
              <a:rPr lang="zh-CN" altLang="en-US" sz="1800" b="1" dirty="0">
                <a:solidFill>
                  <a:srgbClr val="A5B592"/>
                </a:solidFill>
                <a:cs typeface="+mn-ea"/>
                <a:sym typeface="+mn-lt"/>
              </a:rPr>
              <a:t>次）， 这样的方程叫做一元一次方程．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一元一次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758101" y="1445883"/>
            <a:ext cx="706872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设</a:t>
            </a:r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恰当的设出未知数</a:t>
            </a:r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用字母</a:t>
            </a:r>
            <a:r>
              <a:rPr lang="en-US" altLang="zh-CN" sz="2100" dirty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表示问题中的未知量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758101" y="3868794"/>
            <a:ext cx="747919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列</a:t>
            </a:r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利用实际问题中的相等关系列出方程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758101" y="2657339"/>
            <a:ext cx="614121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找</a:t>
            </a:r>
            <a:r>
              <a:rPr lang="zh-CN" altLang="zh-CN" sz="21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100" dirty="0">
                <a:latin typeface="+mn-lt"/>
                <a:ea typeface="+mn-ea"/>
                <a:cs typeface="+mn-ea"/>
                <a:sym typeface="+mn-lt"/>
              </a:rPr>
              <a:t>寻找实际问题中的相等关系（关键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列一元一次方程的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31190" y="1800310"/>
            <a:ext cx="1800225" cy="50009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800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实际问题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76329" y="1800310"/>
            <a:ext cx="2592387" cy="50009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800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一元一次方程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483664" y="2078916"/>
            <a:ext cx="36718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781619" y="1604222"/>
            <a:ext cx="1369606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设未知数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93602" y="1604222"/>
            <a:ext cx="106182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列方程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31190" y="3036712"/>
            <a:ext cx="8033838" cy="136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200000"/>
              </a:lnSpc>
            </a:pPr>
            <a:r>
              <a:rPr lang="zh-CN" altLang="en-US" sz="2100" b="1" dirty="0">
                <a:latin typeface="+mn-lt"/>
                <a:ea typeface="+mn-ea"/>
                <a:cs typeface="+mn-ea"/>
                <a:sym typeface="+mn-lt"/>
              </a:rPr>
              <a:t>分析实际问题中的数量关系，利用其中的相等关系列出方程，是用数学解决实际问题的一种方法．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48268" y="1161954"/>
            <a:ext cx="8005875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700" dirty="0">
                <a:sym typeface="+mn-lt"/>
              </a:rPr>
              <a:t>解方程就是求出使方程中等号左右两边相等的未知数的值，这个值就是方程的解。</a:t>
            </a:r>
          </a:p>
        </p:txBody>
      </p:sp>
      <p:graphicFrame>
        <p:nvGraphicFramePr>
          <p:cNvPr id="6" name="内容占位符 320529"/>
          <p:cNvGraphicFramePr/>
          <p:nvPr/>
        </p:nvGraphicFramePr>
        <p:xfrm>
          <a:off x="648268" y="3846898"/>
          <a:ext cx="343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4" imgW="1560830" imgH="254000" progId="Equation.DSMT4">
                  <p:embed/>
                </p:oleObj>
              </mc:Choice>
              <mc:Fallback>
                <p:oleObj r:id="rId4" imgW="1560830" imgH="254000" progId="Equation.DSMT4">
                  <p:embed/>
                  <p:pic>
                    <p:nvPicPr>
                      <p:cNvPr id="0" name="内容占位符 3205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268" y="3846898"/>
                        <a:ext cx="3438525" cy="558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20531"/>
          <p:cNvGraphicFramePr/>
          <p:nvPr/>
        </p:nvGraphicFramePr>
        <p:xfrm>
          <a:off x="659083" y="2003678"/>
          <a:ext cx="1235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6" imgW="532765" imgH="177800" progId="Equation.DSMT4">
                  <p:embed/>
                </p:oleObj>
              </mc:Choice>
              <mc:Fallback>
                <p:oleObj r:id="rId6" imgW="532765" imgH="177800" progId="Equation.DSMT4">
                  <p:embed/>
                  <p:pic>
                    <p:nvPicPr>
                      <p:cNvPr id="0" name="内容占位符 3205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083" y="2003678"/>
                        <a:ext cx="1235075" cy="4111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320534"/>
          <p:cNvGraphicFramePr/>
          <p:nvPr/>
        </p:nvGraphicFramePr>
        <p:xfrm>
          <a:off x="628242" y="2956386"/>
          <a:ext cx="2806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8" imgW="1218565" imgH="190500" progId="Equation.DSMT4">
                  <p:embed/>
                </p:oleObj>
              </mc:Choice>
              <mc:Fallback>
                <p:oleObj r:id="rId8" imgW="1218565" imgH="190500" progId="Equation.DSMT4">
                  <p:embed/>
                  <p:pic>
                    <p:nvPicPr>
                      <p:cNvPr id="0" name="内容占位符 3205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242" y="2956386"/>
                        <a:ext cx="2806700" cy="4381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/>
          <p:cNvSpPr/>
          <p:nvPr/>
        </p:nvSpPr>
        <p:spPr>
          <a:xfrm>
            <a:off x="2051617" y="2158441"/>
            <a:ext cx="1979022" cy="124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09161" y="1966573"/>
            <a:ext cx="4036423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6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方程等号左右两边相等，所以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6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是该方程的解，也就是说未知数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箭头: 右 11"/>
          <p:cNvSpPr/>
          <p:nvPr/>
        </p:nvSpPr>
        <p:spPr>
          <a:xfrm>
            <a:off x="3641058" y="3124643"/>
            <a:ext cx="989511" cy="124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709160" y="2963874"/>
            <a:ext cx="4036423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5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方程等号左右两边相等，所以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5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是该方程的解，也就是说未知数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4" name="箭头: 右 13"/>
          <p:cNvSpPr/>
          <p:nvPr/>
        </p:nvSpPr>
        <p:spPr>
          <a:xfrm>
            <a:off x="4234430" y="4031330"/>
            <a:ext cx="416165" cy="124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709160" y="3963711"/>
            <a:ext cx="4036423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1000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或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000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哪一个才能使方程等号左右两边相等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方程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13" grpId="0"/>
      <p:bldP spid="14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56796" y="2204387"/>
            <a:ext cx="7427639" cy="265457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【答案】</a:t>
            </a:r>
            <a:r>
              <a:rPr lang="en-US" altLang="zh-CN" dirty="0">
                <a:cs typeface="+mn-ea"/>
                <a:sym typeface="+mn-lt"/>
              </a:rPr>
              <a:t>D</a:t>
            </a:r>
            <a:endParaRPr lang="zh-CN" altLang="en-US" dirty="0"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【分析】只含有一个未知数（元），并且未知数的次数是</a:t>
            </a:r>
            <a:r>
              <a:rPr lang="en-US" altLang="zh-CN" dirty="0">
                <a:cs typeface="+mn-ea"/>
                <a:sym typeface="+mn-lt"/>
              </a:rPr>
              <a:t>1</a:t>
            </a:r>
            <a:r>
              <a:rPr lang="zh-CN" altLang="zh-CN" dirty="0">
                <a:cs typeface="+mn-ea"/>
                <a:sym typeface="+mn-lt"/>
              </a:rPr>
              <a:t>（次）的方程叫做一元一次方程．它的一般形式是</a:t>
            </a:r>
            <a:r>
              <a:rPr lang="en-US" altLang="zh-CN" dirty="0" err="1">
                <a:cs typeface="+mn-ea"/>
                <a:sym typeface="+mn-lt"/>
              </a:rPr>
              <a:t>ax+b</a:t>
            </a:r>
            <a:r>
              <a:rPr lang="en-US" altLang="zh-CN" dirty="0">
                <a:cs typeface="+mn-ea"/>
                <a:sym typeface="+mn-lt"/>
              </a:rPr>
              <a:t>=0</a:t>
            </a:r>
            <a:r>
              <a:rPr lang="zh-CN" altLang="zh-CN" dirty="0">
                <a:cs typeface="+mn-ea"/>
                <a:sym typeface="+mn-lt"/>
              </a:rPr>
              <a:t>（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zh-CN" altLang="zh-CN" dirty="0">
                <a:cs typeface="+mn-ea"/>
                <a:sym typeface="+mn-lt"/>
              </a:rPr>
              <a:t>，</a:t>
            </a:r>
            <a:r>
              <a:rPr lang="en-US" altLang="zh-CN" dirty="0">
                <a:cs typeface="+mn-ea"/>
                <a:sym typeface="+mn-lt"/>
              </a:rPr>
              <a:t>b</a:t>
            </a:r>
            <a:r>
              <a:rPr lang="zh-CN" altLang="zh-CN" dirty="0">
                <a:cs typeface="+mn-ea"/>
                <a:sym typeface="+mn-lt"/>
              </a:rPr>
              <a:t>是常数且</a:t>
            </a:r>
            <a:r>
              <a:rPr lang="en-US" altLang="zh-CN" dirty="0">
                <a:cs typeface="+mn-ea"/>
                <a:sym typeface="+mn-lt"/>
              </a:rPr>
              <a:t>a≠0</a:t>
            </a:r>
            <a:r>
              <a:rPr lang="zh-CN" altLang="zh-CN" dirty="0">
                <a:cs typeface="+mn-ea"/>
                <a:sym typeface="+mn-lt"/>
              </a:rPr>
              <a:t>）．</a:t>
            </a:r>
          </a:p>
          <a:p>
            <a:pPr defTabSz="685800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【详解】解：</a:t>
            </a:r>
            <a:r>
              <a:rPr lang="en-US" altLang="zh-CN" i="1" dirty="0">
                <a:cs typeface="+mn-ea"/>
                <a:sym typeface="+mn-lt"/>
              </a:rPr>
              <a:t>A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是代数式，故此选项错误；</a:t>
            </a:r>
          </a:p>
          <a:p>
            <a:pPr defTabSz="685800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B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＞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zh-CN" altLang="zh-CN" dirty="0">
                <a:cs typeface="+mn-ea"/>
                <a:sym typeface="+mn-lt"/>
              </a:rPr>
              <a:t>，是不等式，故此选项错误；</a:t>
            </a:r>
          </a:p>
          <a:p>
            <a:pPr defTabSz="685800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C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i="1" dirty="0">
                <a:cs typeface="+mn-ea"/>
                <a:sym typeface="+mn-lt"/>
              </a:rPr>
              <a:t>y</a:t>
            </a:r>
            <a:r>
              <a:rPr lang="zh-CN" altLang="zh-CN" dirty="0">
                <a:cs typeface="+mn-ea"/>
                <a:sym typeface="+mn-lt"/>
              </a:rPr>
              <a:t>＝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，是一次函数，故此选项错误；</a:t>
            </a:r>
          </a:p>
          <a:p>
            <a:pPr defTabSz="685800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D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＝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zh-CN" altLang="zh-CN" dirty="0">
                <a:cs typeface="+mn-ea"/>
                <a:sym typeface="+mn-lt"/>
              </a:rPr>
              <a:t>属于一元一次方程，故此选项正确．</a:t>
            </a:r>
          </a:p>
          <a:p>
            <a:pPr defTabSz="685800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故选：</a:t>
            </a:r>
            <a:r>
              <a:rPr lang="en-US" altLang="zh-CN" i="1" dirty="0">
                <a:cs typeface="+mn-ea"/>
                <a:sym typeface="+mn-lt"/>
              </a:rPr>
              <a:t>D</a:t>
            </a:r>
            <a:r>
              <a:rPr lang="zh-CN" altLang="zh-CN" dirty="0">
                <a:cs typeface="+mn-ea"/>
                <a:sym typeface="+mn-lt"/>
              </a:rPr>
              <a:t>．</a:t>
            </a:r>
          </a:p>
        </p:txBody>
      </p:sp>
      <p:sp>
        <p:nvSpPr>
          <p:cNvPr id="5" name="矩形 4"/>
          <p:cNvSpPr/>
          <p:nvPr/>
        </p:nvSpPr>
        <p:spPr>
          <a:xfrm>
            <a:off x="511865" y="1050778"/>
            <a:ext cx="7888255" cy="14542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173355" indent="-173355" algn="just" defTabSz="685800">
              <a:lnSpc>
                <a:spcPct val="150000"/>
              </a:lnSpc>
            </a:pP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2019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春•安溪县期末）下列各式属于一元一次方程的是（　　）</a:t>
            </a:r>
          </a:p>
          <a:p>
            <a:pPr indent="173355" defTabSz="685800">
              <a:lnSpc>
                <a:spcPct val="150000"/>
              </a:lnSpc>
              <a:tabLst>
                <a:tab pos="1459865" algn="l"/>
                <a:tab pos="2793365" algn="l"/>
                <a:tab pos="4063365" algn="l"/>
              </a:tabLst>
            </a:pP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000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+1	    B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000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+1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＞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2    C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000" b="1" i="1" kern="100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000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+1	  D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000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+1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zh-CN" sz="2000" b="1" kern="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704044" y="1127112"/>
                <a:ext cx="7629011" cy="843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defTabSz="914400" eaLnBrk="0" fontAlgn="ctr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．已知</a:t>
                </a:r>
                <a:r>
                  <a:rPr lang="en-US" altLang="zh-CN" sz="2000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1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是关于</a:t>
                </a:r>
                <a:r>
                  <a:rPr lang="en-US" altLang="zh-CN" sz="2000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方程</a:t>
                </a: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-</a:t>
                </a:r>
                <a:r>
                  <a:rPr lang="en-US" altLang="zh-CN" sz="2000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ax </a:t>
                </a: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en-US" altLang="zh-CN" sz="2000" b="1" i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000" b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000" b="1" i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解，则</a:t>
                </a:r>
                <a:r>
                  <a:rPr lang="en-US" altLang="zh-CN" sz="2000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值是（　　）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400" eaLnBrk="0" fontAlgn="ctr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      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B.-1    C.</a:t>
                </a: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     D.1</a:t>
                </a:r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4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044" y="1127112"/>
                <a:ext cx="7629011" cy="843116"/>
              </a:xfrm>
              <a:prstGeom prst="rect">
                <a:avLst/>
              </a:prstGeom>
              <a:blipFill rotWithShape="1">
                <a:blip r:embed="rId3"/>
                <a:stretch>
                  <a:fillRect l="-6" t="-74" r="8" b="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832717" y="2155237"/>
                <a:ext cx="6584348" cy="2289409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【答案】A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【分析】把x=1代入方程2-ax=x+a得到关于a的一元一次方程，解之即可．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【详解】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解：把x=1代入方程2-ax=x+a 得：2-a=1+a，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解得：a=</a:t>
                </a:r>
                <a:r>
                  <a:rPr lang="en-US" altLang="zh-CN" sz="1500" b="1" dirty="0"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5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5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500" dirty="0">
                    <a:cs typeface="+mn-ea"/>
                    <a:sym typeface="+mn-lt"/>
                  </a:rPr>
                  <a:t> ，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zh-CN" altLang="en-US" sz="1500" dirty="0">
                    <a:cs typeface="+mn-ea"/>
                    <a:sym typeface="+mn-lt"/>
                  </a:rPr>
                  <a:t>故选：A．</a:t>
                </a: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17" y="2155237"/>
                <a:ext cx="6584348" cy="2289409"/>
              </a:xfrm>
              <a:prstGeom prst="rect">
                <a:avLst/>
              </a:prstGeom>
              <a:blipFill rotWithShape="1">
                <a:blip r:embed="rId4"/>
                <a:stretch>
                  <a:fillRect l="-4" t="-2" r="4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17808" y="963374"/>
            <a:ext cx="8108385" cy="53101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如果方程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ax</a:t>
            </a:r>
            <a:r>
              <a:rPr lang="en-US" altLang="zh-CN" sz="2000" b="1" kern="100" baseline="30000" dirty="0">
                <a:solidFill>
                  <a:prstClr val="black"/>
                </a:solidFill>
                <a:cs typeface="+mn-ea"/>
                <a:sym typeface="+mn-lt"/>
              </a:rPr>
              <a:t>|a+1|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是关于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的一元一次方程，则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_____</a:t>
            </a:r>
            <a:r>
              <a:rPr lang="zh-CN" altLang="zh-CN" sz="2000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endParaRPr lang="zh-CN" altLang="zh-CN" sz="2000" kern="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8830" y="1727118"/>
            <a:ext cx="7024571" cy="283923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【答案】-2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【分析】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根据一元一次方程的定义得到|a+1|＝1且a≠0，据此求得a的值．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【详解】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解：∵方程ax|a+1|+3＝0是关于x的一元一次方程，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∴|a+1|＝1且a≠0，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解得a＝﹣2．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500" dirty="0">
                <a:cs typeface="+mn-ea"/>
                <a:sym typeface="+mn-lt"/>
              </a:rPr>
              <a:t>故答案是：﹣2．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6173" y="2022874"/>
            <a:ext cx="7865314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一个两位数，个位上的数是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十位上的数是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把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对调，新两位数比原两位数小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8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应是哪个方程的解？你能想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是几吗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72578" y="352486"/>
            <a:ext cx="5485397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7489" y="144792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97489" y="2073957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通过处理实际问题，让学生体验从算术方法到代数方法是一种进步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初步学会如何寻找问题中的相等关系，列出方程，了解方程的概念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97489" y="310702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97489" y="3733052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列出方程，了解方程的概念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从实际问题中寻找相等的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/>
          <p:cNvSpPr/>
          <p:nvPr/>
        </p:nvSpPr>
        <p:spPr bwMode="auto">
          <a:xfrm rot="17873156">
            <a:off x="-568391" y="2158683"/>
            <a:ext cx="4730703" cy="4770653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grayscl/>
          </a:blip>
          <a:stretch>
            <a:fillRect/>
          </a:stretch>
        </p:blipFill>
        <p:spPr>
          <a:xfrm rot="20468534">
            <a:off x="643032" y="1094409"/>
            <a:ext cx="1727393" cy="35546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grayscl/>
          </a:blip>
          <a:stretch>
            <a:fillRect/>
          </a:stretch>
        </p:blipFill>
        <p:spPr>
          <a:xfrm rot="21358890">
            <a:off x="2746686" y="643331"/>
            <a:ext cx="1898397" cy="3906545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 rot="18888791">
            <a:off x="6640685" y="-4560548"/>
            <a:ext cx="5823615" cy="582361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5" name="Oval 14"/>
          <p:cNvSpPr/>
          <p:nvPr/>
        </p:nvSpPr>
        <p:spPr>
          <a:xfrm rot="18888791">
            <a:off x="7684920" y="468871"/>
            <a:ext cx="719742" cy="719742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pic>
        <p:nvPicPr>
          <p:cNvPr id="6" name="图片占位符 5"/>
          <p:cNvPicPr>
            <a:picLocks noGrp="1" noChangeAspect="1"/>
          </p:cNvPicPr>
          <p:nvPr>
            <p:ph type="pic" sz="quarter" idx="10"/>
          </p:nvPr>
        </p:nvPicPr>
        <p:blipFill>
          <a:blip r:embed="rId5" cstate="email"/>
          <a:srcRect/>
          <a:stretch>
            <a:fillRect/>
          </a:stretch>
        </p:blipFill>
        <p:spPr>
          <a:xfrm>
            <a:off x="360777" y="1658689"/>
            <a:ext cx="2346584" cy="2492135"/>
          </a:xfrm>
        </p:spPr>
      </p:pic>
      <p:pic>
        <p:nvPicPr>
          <p:cNvPr id="10" name="图片占位符 9"/>
          <p:cNvPicPr>
            <a:picLocks noGrp="1" noChangeAspect="1"/>
          </p:cNvPicPr>
          <p:nvPr>
            <p:ph type="pic" sz="quarter" idx="11"/>
          </p:nvPr>
        </p:nvPicPr>
        <p:blipFill>
          <a:blip r:embed="rId6" cstate="email"/>
          <a:srcRect/>
          <a:stretch>
            <a:fillRect/>
          </a:stretch>
        </p:blipFill>
        <p:spPr>
          <a:xfrm>
            <a:off x="2779105" y="1145732"/>
            <a:ext cx="1871501" cy="3005770"/>
          </a:xfrm>
        </p:spPr>
      </p:pic>
      <p:grpSp>
        <p:nvGrpSpPr>
          <p:cNvPr id="33" name="组合 32"/>
          <p:cNvGrpSpPr/>
          <p:nvPr/>
        </p:nvGrpSpPr>
        <p:grpSpPr>
          <a:xfrm>
            <a:off x="4909708" y="2518193"/>
            <a:ext cx="3906125" cy="1159683"/>
            <a:chOff x="1571361" y="2645592"/>
            <a:chExt cx="5208166" cy="1546243"/>
          </a:xfrm>
        </p:grpSpPr>
        <p:sp>
          <p:nvSpPr>
            <p:cNvPr id="34" name="矩形 33"/>
            <p:cNvSpPr/>
            <p:nvPr/>
          </p:nvSpPr>
          <p:spPr bwMode="auto">
            <a:xfrm>
              <a:off x="1602936" y="2645592"/>
              <a:ext cx="5176591" cy="800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zh-CN" altLang="en-US" sz="33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8" name="文本框 37"/>
          <p:cNvSpPr txBox="1"/>
          <p:nvPr/>
        </p:nvSpPr>
        <p:spPr>
          <a:xfrm>
            <a:off x="5038890" y="3607531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410789" y="2673619"/>
            <a:ext cx="5543550" cy="38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4290" rIns="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68580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你会用算术方法解决这个问题吗？</a:t>
            </a:r>
            <a:r>
              <a:rPr lang="zh-CN" altLang="en-US" sz="21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833665" y="1000656"/>
            <a:ext cx="7813947" cy="843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4290" rIns="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一辆客车和一辆卡车同时从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出发同向行驶，客车的行驶速度是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70 km/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卡车的行驶速度是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0 km/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客车比卡车早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到达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 A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两地间的路程是多少？</a:t>
            </a:r>
          </a:p>
        </p:txBody>
      </p:sp>
      <p:graphicFrame>
        <p:nvGraphicFramePr>
          <p:cNvPr id="22" name="对象 2"/>
          <p:cNvGraphicFramePr>
            <a:graphicFrameLocks noChangeAspect="1"/>
          </p:cNvGraphicFramePr>
          <p:nvPr/>
        </p:nvGraphicFramePr>
        <p:xfrm>
          <a:off x="2563314" y="3208674"/>
          <a:ext cx="3238500" cy="190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10147300" imgH="5410200" progId="Word.Document.12">
                  <p:embed/>
                </p:oleObj>
              </mc:Choice>
              <mc:Fallback>
                <p:oleObj r:id="rId4" imgW="10147300" imgH="541020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314" y="3208674"/>
                        <a:ext cx="3238500" cy="1900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/>
          <p:cNvCxnSpPr/>
          <p:nvPr/>
        </p:nvCxnSpPr>
        <p:spPr>
          <a:xfrm>
            <a:off x="1541418" y="2430236"/>
            <a:ext cx="5545183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158876" y="1987733"/>
            <a:ext cx="2519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112727" y="1987733"/>
            <a:ext cx="2519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7" name="流程图: 资料带 26"/>
          <p:cNvSpPr/>
          <p:nvPr/>
        </p:nvSpPr>
        <p:spPr>
          <a:xfrm>
            <a:off x="1492887" y="4032586"/>
            <a:ext cx="5871754" cy="843558"/>
          </a:xfrm>
          <a:prstGeom prst="flowChartPunchedTape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574019" y="4281241"/>
            <a:ext cx="370948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defTabSz="685800"/>
            <a:r>
              <a:rPr lang="zh-CN" altLang="en-US" sz="18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用方程怎么解决这个问题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65027" y="1085987"/>
            <a:ext cx="7813947" cy="8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4290" rIns="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一辆客车和一辆卡车同时从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出发同向行驶，客车的行驶速度是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70 km/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卡车的行驶速度是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0 km/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客车比卡车早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到达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 A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两地间的路程是多少？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1541418" y="2425920"/>
            <a:ext cx="5545183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158876" y="1983417"/>
            <a:ext cx="2519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7112727" y="1983417"/>
            <a:ext cx="2519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" name="左大括号 4"/>
          <p:cNvSpPr/>
          <p:nvPr/>
        </p:nvSpPr>
        <p:spPr>
          <a:xfrm rot="5400000">
            <a:off x="4234579" y="-525079"/>
            <a:ext cx="158861" cy="5545184"/>
          </a:xfrm>
          <a:prstGeom prst="leftBrace">
            <a:avLst>
              <a:gd name="adj1" fmla="val 8333"/>
              <a:gd name="adj2" fmla="val 531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940568" y="2775956"/>
            <a:ext cx="2777444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/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设</a:t>
            </a:r>
            <a:r>
              <a:rPr lang="zh-CN" altLang="zh-CN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zh-CN" altLang="zh-CN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两地间的路程是 </a:t>
            </a:r>
            <a:r>
              <a:rPr lang="zh-CN" altLang="zh-CN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x km</a:t>
            </a:r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940568" y="3279201"/>
            <a:ext cx="2446824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/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客车行驶的时间可表示为：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940568" y="3758694"/>
            <a:ext cx="2446824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/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卡车行驶的时间可表示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"/>
              <p:cNvSpPr txBox="1"/>
              <p:nvPr/>
            </p:nvSpPr>
            <p:spPr bwMode="auto">
              <a:xfrm>
                <a:off x="3309309" y="3164332"/>
                <a:ext cx="389304" cy="643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7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h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9309" y="3164332"/>
                <a:ext cx="389304" cy="643725"/>
              </a:xfrm>
              <a:prstGeom prst="rect">
                <a:avLst/>
              </a:prstGeom>
              <a:blipFill rotWithShape="1">
                <a:blip r:embed="rId3"/>
                <a:stretch>
                  <a:fillRect l="-83" t="-20" r="-1046" b="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"/>
              <p:cNvSpPr txBox="1"/>
              <p:nvPr/>
            </p:nvSpPr>
            <p:spPr bwMode="auto">
              <a:xfrm>
                <a:off x="3336894" y="3708890"/>
                <a:ext cx="373920" cy="6194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580" tIns="34290" rIns="68580" bIns="34290">
                <a:normAutofit fontScale="92500"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6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h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6894" y="3708890"/>
                <a:ext cx="373920" cy="619421"/>
              </a:xfrm>
              <a:prstGeom prst="rect">
                <a:avLst/>
              </a:prstGeom>
              <a:blipFill rotWithShape="1">
                <a:blip r:embed="rId4"/>
                <a:stretch>
                  <a:fillRect l="-162" t="-79" r="136" b="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940568" y="4263803"/>
            <a:ext cx="5035689" cy="53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0" hangingPunct="0"/>
            <a:r>
              <a:rPr lang="zh-CN" altLang="en-US" sz="1500" dirty="0">
                <a:latin typeface="+mn-lt"/>
                <a:ea typeface="+mn-ea"/>
                <a:cs typeface="+mn-ea"/>
                <a:sym typeface="+mn-lt"/>
              </a:rPr>
              <a:t>而小汽车比大货车早</a:t>
            </a:r>
            <a:r>
              <a:rPr lang="zh-CN" altLang="zh-CN" sz="1500" dirty="0">
                <a:latin typeface="+mn-lt"/>
                <a:ea typeface="+mn-ea"/>
                <a:cs typeface="+mn-ea"/>
                <a:sym typeface="+mn-lt"/>
              </a:rPr>
              <a:t>1h</a:t>
            </a:r>
            <a:r>
              <a:rPr lang="zh-CN" altLang="en-US" sz="1500" dirty="0">
                <a:latin typeface="+mn-lt"/>
                <a:ea typeface="+mn-ea"/>
                <a:cs typeface="+mn-ea"/>
                <a:sym typeface="+mn-lt"/>
              </a:rPr>
              <a:t>经过</a:t>
            </a:r>
            <a:r>
              <a:rPr lang="zh-CN" altLang="zh-CN" sz="1500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1500" dirty="0">
                <a:latin typeface="+mn-lt"/>
                <a:ea typeface="+mn-ea"/>
                <a:cs typeface="+mn-ea"/>
                <a:sym typeface="+mn-lt"/>
              </a:rPr>
              <a:t>地，</a:t>
            </a:r>
            <a:r>
              <a:rPr lang="zh-CN" altLang="en-US" sz="15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也就是</a:t>
            </a:r>
            <a:r>
              <a:rPr lang="zh-CN" altLang="en-US" sz="15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大货车行驶时间比小汽车多 </a:t>
            </a:r>
            <a:r>
              <a:rPr lang="zh-CN" altLang="zh-CN" sz="15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15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6131439" y="4232275"/>
            <a:ext cx="2566354" cy="865188"/>
            <a:chOff x="6314555" y="4114137"/>
            <a:chExt cx="2566354" cy="8651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4"/>
                <p:cNvSpPr txBox="1"/>
                <p:nvPr/>
              </p:nvSpPr>
              <p:spPr bwMode="auto">
                <a:xfrm>
                  <a:off x="6314555" y="4114137"/>
                  <a:ext cx="501650" cy="865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60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14555" y="4114137"/>
                  <a:ext cx="501650" cy="865188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5"/>
                <p:cNvSpPr txBox="1"/>
                <p:nvPr/>
              </p:nvSpPr>
              <p:spPr bwMode="auto">
                <a:xfrm>
                  <a:off x="7139627" y="4114137"/>
                  <a:ext cx="503238" cy="865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70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39627" y="4114137"/>
                  <a:ext cx="503238" cy="865188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6779264" y="4158804"/>
              <a:ext cx="7207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0" hangingPunct="0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‒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7582334" y="4146621"/>
              <a:ext cx="12985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0" hangingPunct="0">
                <a:spcBef>
                  <a:spcPct val="50000"/>
                </a:spcBef>
              </a:pPr>
              <a:r>
                <a:rPr lang="zh-CN" altLang="zh-CN" sz="200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1</a:t>
              </a:r>
            </a:p>
          </p:txBody>
        </p:sp>
      </p:grpSp>
      <p:sp>
        <p:nvSpPr>
          <p:cNvPr id="6" name="思想气泡: 云 5"/>
          <p:cNvSpPr/>
          <p:nvPr/>
        </p:nvSpPr>
        <p:spPr>
          <a:xfrm>
            <a:off x="6131439" y="2867487"/>
            <a:ext cx="2749471" cy="925734"/>
          </a:xfrm>
          <a:prstGeom prst="cloudCallout">
            <a:avLst>
              <a:gd name="adj1" fmla="val -26376"/>
              <a:gd name="adj2" fmla="val 96601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匀速运动中，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时间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路程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/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速度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986166" y="1853789"/>
            <a:ext cx="2519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1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  <p:bldP spid="14" grpId="0"/>
      <p:bldP spid="15" grpId="0"/>
      <p:bldP spid="16" grpId="0"/>
      <p:bldP spid="17" grpId="0"/>
      <p:bldP spid="18" grpId="0"/>
      <p:bldP spid="6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99592" y="1080518"/>
            <a:ext cx="4062651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cs typeface="+mn-ea"/>
                <a:sym typeface="+mn-lt"/>
              </a:rPr>
              <a:t>比较用算术方法和列方程解题的特点？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899592" y="1670051"/>
          <a:ext cx="7427638" cy="272777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713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38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540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用算术方法解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用方程解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40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未知数不参加列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未知数用字母表示来列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697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根据题中的已知数和未知数间的关系，确定解答步骤，再列式计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5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根据题意找出数量间的相等关系列出含有未知数的等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99592" y="4502613"/>
            <a:ext cx="5938542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提示：通常用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z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等字母表示未知数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小组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6641" y="1077964"/>
            <a:ext cx="8639175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en-US" sz="15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、请同学们观察下面这些式子，看看它们有什么共同的特征？</a:t>
            </a:r>
          </a:p>
        </p:txBody>
      </p:sp>
      <p:grpSp>
        <p:nvGrpSpPr>
          <p:cNvPr id="6" name="Group 3"/>
          <p:cNvGrpSpPr>
            <a:grpSpLocks noChangeAspect="1"/>
          </p:cNvGrpSpPr>
          <p:nvPr/>
        </p:nvGrpSpPr>
        <p:grpSpPr bwMode="auto">
          <a:xfrm>
            <a:off x="1054709" y="1666797"/>
            <a:ext cx="5439111" cy="1987153"/>
            <a:chOff x="-302" y="-2"/>
            <a:chExt cx="12116" cy="44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4"/>
                <p:cNvSpPr txBox="1"/>
                <p:nvPr/>
              </p:nvSpPr>
              <p:spPr bwMode="auto">
                <a:xfrm>
                  <a:off x="0" y="-2"/>
                  <a:ext cx="3915" cy="115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1)</m:t>
                        </m:r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</m:t>
                        </m:r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7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-2"/>
                  <a:ext cx="3915" cy="1156"/>
                </a:xfrm>
                <a:prstGeom prst="rect">
                  <a:avLst/>
                </a:prstGeom>
                <a:blipFill rotWithShape="1">
                  <a:blip r:embed="rId3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5"/>
                <p:cNvSpPr txBox="1"/>
                <p:nvPr/>
              </p:nvSpPr>
              <p:spPr bwMode="auto">
                <a:xfrm>
                  <a:off x="5666" y="121"/>
                  <a:ext cx="4199" cy="10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−4=3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8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6" y="121"/>
                  <a:ext cx="4199" cy="1011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6"/>
                <p:cNvSpPr txBox="1"/>
                <p:nvPr/>
              </p:nvSpPr>
              <p:spPr bwMode="auto">
                <a:xfrm>
                  <a:off x="-302" y="3347"/>
                  <a:ext cx="4706" cy="10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2=3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9" name="Object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302" y="3347"/>
                  <a:ext cx="4706" cy="1010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7"/>
                <p:cNvSpPr txBox="1"/>
                <p:nvPr/>
              </p:nvSpPr>
              <p:spPr bwMode="auto">
                <a:xfrm>
                  <a:off x="5949" y="3268"/>
                  <a:ext cx="3184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8)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7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0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49" y="3268"/>
                  <a:ext cx="3184" cy="1155"/>
                </a:xfrm>
                <a:prstGeom prst="rect">
                  <a:avLst/>
                </a:prstGeom>
                <a:blipFill rotWithShape="1">
                  <a:blip r:embed="rId6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8"/>
                <p:cNvSpPr txBox="1"/>
                <p:nvPr/>
              </p:nvSpPr>
              <p:spPr bwMode="auto">
                <a:xfrm>
                  <a:off x="5666" y="2220"/>
                  <a:ext cx="3473" cy="10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6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9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1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6" y="2220"/>
                  <a:ext cx="3473" cy="1011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9"/>
                <p:cNvSpPr txBox="1"/>
                <p:nvPr/>
              </p:nvSpPr>
              <p:spPr bwMode="auto">
                <a:xfrm>
                  <a:off x="5949" y="1102"/>
                  <a:ext cx="5865" cy="130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4)</m:t>
                        </m:r>
                        <m:sSup>
                          <m:sSupPr>
                            <m:ctrlP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</m:t>
                        </m:r>
                        <m:r>
                          <a:rPr lang="en-US" altLang="zh-CN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2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49" y="1102"/>
                  <a:ext cx="5865" cy="1303"/>
                </a:xfrm>
                <a:prstGeom prst="rect">
                  <a:avLst/>
                </a:prstGeom>
                <a:blipFill rotWithShape="1">
                  <a:blip r:embed="rId8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0"/>
                <p:cNvSpPr txBox="1"/>
                <p:nvPr/>
              </p:nvSpPr>
              <p:spPr bwMode="auto">
                <a:xfrm>
                  <a:off x="0" y="2212"/>
                  <a:ext cx="4198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5)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5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3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212"/>
                  <a:ext cx="4198" cy="1155"/>
                </a:xfrm>
                <a:prstGeom prst="rect">
                  <a:avLst/>
                </a:prstGeom>
                <a:blipFill rotWithShape="1">
                  <a:blip r:embed="rId9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11"/>
                <p:cNvSpPr txBox="1"/>
                <p:nvPr/>
              </p:nvSpPr>
              <p:spPr bwMode="auto">
                <a:xfrm>
                  <a:off x="0" y="1134"/>
                  <a:ext cx="4706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3)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−4</m:t>
                        </m:r>
                      </m:oMath>
                    </m:oMathPara>
                  </a14:m>
                  <a:endParaRPr lang="zh-CN" altLang="en-US" sz="18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4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1134"/>
                  <a:ext cx="4706" cy="1155"/>
                </a:xfrm>
                <a:prstGeom prst="rect">
                  <a:avLst/>
                </a:prstGeom>
                <a:blipFill rotWithShape="1">
                  <a:blip r:embed="rId10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椭圆 30"/>
          <p:cNvSpPr/>
          <p:nvPr/>
        </p:nvSpPr>
        <p:spPr>
          <a:xfrm>
            <a:off x="2182991" y="1726380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2182421" y="2246634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4513412" y="3173568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4710770" y="2717161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961827" y="2205264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4990988" y="1781517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2158933" y="2742356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2424654" y="3240679"/>
            <a:ext cx="215537" cy="2950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664357" y="3949063"/>
            <a:ext cx="1223963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buSzPct val="100000"/>
            </a:pPr>
            <a:r>
              <a:rPr lang="zh-CN" altLang="en-US" sz="1500" b="1" dirty="0">
                <a:latin typeface="+mn-lt"/>
                <a:ea typeface="+mn-ea"/>
                <a:cs typeface="+mn-ea"/>
                <a:sym typeface="+mn-lt"/>
              </a:rPr>
              <a:t>归纳：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1318928" y="3955428"/>
            <a:ext cx="6697662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latin typeface="+mn-lt"/>
                <a:ea typeface="+mn-ea"/>
                <a:cs typeface="+mn-ea"/>
                <a:sym typeface="+mn-lt"/>
              </a:rPr>
              <a:t>1、像这种用等号“</a:t>
            </a:r>
            <a:r>
              <a:rPr lang="en-US" altLang="zh-CN" sz="1500" b="1" dirty="0">
                <a:latin typeface="+mn-lt"/>
                <a:ea typeface="+mn-ea"/>
                <a:cs typeface="+mn-ea"/>
                <a:sym typeface="+mn-lt"/>
              </a:rPr>
              <a:t>=”</a:t>
            </a:r>
            <a:r>
              <a:rPr lang="zh-CN" altLang="en-US" sz="1500" b="1" dirty="0">
                <a:latin typeface="+mn-lt"/>
                <a:ea typeface="+mn-ea"/>
                <a:cs typeface="+mn-ea"/>
                <a:sym typeface="+mn-lt"/>
              </a:rPr>
              <a:t>来表示相等关系的式子，叫等式。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1318929" y="4402893"/>
            <a:ext cx="6119813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latin typeface="+mn-lt"/>
                <a:ea typeface="+mn-ea"/>
                <a:cs typeface="+mn-ea"/>
                <a:sym typeface="+mn-lt"/>
              </a:rPr>
              <a:t>2、像这样含有未知数的等式叫做方程。</a:t>
            </a:r>
          </a:p>
        </p:txBody>
      </p:sp>
      <p:sp>
        <p:nvSpPr>
          <p:cNvPr id="43" name="椭圆 42"/>
          <p:cNvSpPr/>
          <p:nvPr/>
        </p:nvSpPr>
        <p:spPr>
          <a:xfrm>
            <a:off x="1580910" y="2233107"/>
            <a:ext cx="571351" cy="308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4227736" y="2177959"/>
            <a:ext cx="698571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5177363" y="2189985"/>
            <a:ext cx="698571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1467187" y="2695626"/>
            <a:ext cx="362239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1682216" y="3170746"/>
            <a:ext cx="362239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333359" y="2702575"/>
            <a:ext cx="362239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4155967" y="3135269"/>
            <a:ext cx="362239" cy="3746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2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94419" y="999617"/>
            <a:ext cx="8569325" cy="339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判断下列各式是不是方程，是的打“√”，不是的打“</a:t>
            </a:r>
            <a:r>
              <a:rPr lang="en-US" altLang="zh-CN" sz="11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”并说明原因。</a:t>
            </a:r>
          </a:p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1)-2+5=3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2) 3χ-2=7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    </a:t>
            </a:r>
          </a:p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3)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m=5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4) χ﹥ 4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</a:t>
            </a:r>
          </a:p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5)</a:t>
            </a:r>
            <a:r>
              <a:rPr lang="en-US" altLang="zh-CN" sz="1800" dirty="0" err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χ+y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6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)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6) 2χ</a:t>
            </a:r>
            <a:r>
              <a:rPr lang="en-US" altLang="zh-CN" sz="1800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-5χ+1=0(   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7) 2a +b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 )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（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8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=3     </a:t>
            </a:r>
            <a:r>
              <a:rPr lang="zh-CN" altLang="en-US" sz="18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（     ）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03727" y="1848184"/>
            <a:ext cx="30801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827307" y="1848184"/>
            <a:ext cx="454692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920045" y="3210464"/>
            <a:ext cx="30801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76381" y="2531233"/>
            <a:ext cx="454692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801989" y="2536949"/>
            <a:ext cx="30801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787953" y="3212968"/>
            <a:ext cx="30801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787953" y="3901733"/>
            <a:ext cx="533400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920045" y="3853714"/>
            <a:ext cx="30801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zh-CN" altLang="en-US" sz="24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99593" y="1103812"/>
            <a:ext cx="6977311" cy="200824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285750" indent="-285750" defTabSz="685800">
              <a:lnSpc>
                <a:spcPct val="300000"/>
              </a:lnSpc>
              <a:buFont typeface="Wingdings" panose="05000000000000000000" pitchFamily="2" charset="2"/>
              <a:buChar char="u"/>
            </a:pP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先设字母表示未知数。</a:t>
            </a:r>
            <a:endParaRPr lang="en-US" altLang="zh-CN" sz="21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285750" indent="-285750" defTabSz="685800">
              <a:lnSpc>
                <a:spcPct val="300000"/>
              </a:lnSpc>
              <a:buFont typeface="Wingdings" panose="05000000000000000000" pitchFamily="2" charset="2"/>
              <a:buChar char="u"/>
            </a:pP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根据问题中的相关关系，写出含有未知数的等式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列方程的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19812" y="1047565"/>
            <a:ext cx="7127875" cy="720725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0" bIns="34290"/>
          <a:lstStyle/>
          <a:p>
            <a:pPr defTabSz="685800">
              <a:spcBef>
                <a:spcPct val="50000"/>
              </a:spcBef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根据下列问题，设未知数并列出方程：</a:t>
            </a:r>
          </a:p>
        </p:txBody>
      </p:sp>
      <p:sp>
        <p:nvSpPr>
          <p:cNvPr id="6" name="矩形 5"/>
          <p:cNvSpPr/>
          <p:nvPr/>
        </p:nvSpPr>
        <p:spPr>
          <a:xfrm>
            <a:off x="539750" y="1597380"/>
            <a:ext cx="8064500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 defTabSz="0">
              <a:tabLst>
                <a:tab pos="1707515" algn="l"/>
              </a:tabLst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）用一根长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4cm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的铁丝围成一个正方形，正方形的边长是多少？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376494" y="3044635"/>
            <a:ext cx="5903912" cy="1192214"/>
            <a:chOff x="2676" y="1438"/>
            <a:chExt cx="3719" cy="751"/>
          </a:xfrm>
        </p:grpSpPr>
        <p:sp>
          <p:nvSpPr>
            <p:cNvPr id="8" name="矩形 7"/>
            <p:cNvSpPr/>
            <p:nvPr/>
          </p:nvSpPr>
          <p:spPr>
            <a:xfrm>
              <a:off x="2676" y="1438"/>
              <a:ext cx="3719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defTabSz="0">
                <a:lnSpc>
                  <a:spcPct val="150000"/>
                </a:lnSpc>
                <a:tabLst>
                  <a:tab pos="1707515" algn="l"/>
                </a:tabLst>
              </a:pPr>
              <a:r>
                <a:rPr lang="zh-CN" altLang="en-US" sz="2000" dirty="0">
                  <a:cs typeface="+mn-ea"/>
                  <a:sym typeface="+mn-lt"/>
                </a:rPr>
                <a:t>解：设正方形的边长为</a:t>
              </a:r>
              <a:r>
                <a:rPr lang="en-US" altLang="zh-CN" sz="2000" i="1" dirty="0">
                  <a:cs typeface="+mn-ea"/>
                  <a:sym typeface="+mn-lt"/>
                </a:rPr>
                <a:t>x </a:t>
              </a:r>
              <a:r>
                <a:rPr lang="en-US" altLang="zh-CN" sz="2000" dirty="0">
                  <a:cs typeface="+mn-ea"/>
                  <a:sym typeface="+mn-lt"/>
                </a:rPr>
                <a:t>cm.</a:t>
              </a:r>
            </a:p>
            <a:p>
              <a:pPr defTabSz="0">
                <a:lnSpc>
                  <a:spcPct val="150000"/>
                </a:lnSpc>
                <a:tabLst>
                  <a:tab pos="1707515" algn="l"/>
                </a:tabLst>
              </a:pPr>
              <a:r>
                <a:rPr lang="zh-CN" altLang="en-US" sz="2000" dirty="0">
                  <a:cs typeface="+mn-ea"/>
                  <a:sym typeface="+mn-lt"/>
                </a:rPr>
                <a:t>列方程                     </a:t>
              </a:r>
              <a:r>
                <a:rPr lang="en-US" altLang="zh-CN" sz="2000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9" name="内容占位符 389125"/>
            <p:cNvGraphicFramePr>
              <a:graphicFrameLocks noGrp="1"/>
            </p:cNvGraphicFramePr>
            <p:nvPr>
              <p:ph/>
            </p:nvPr>
          </p:nvGraphicFramePr>
          <p:xfrm>
            <a:off x="3533" y="1931"/>
            <a:ext cx="71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r:id="rId4" imgW="494665" imgH="177800" progId="Equation.DSMT4">
                    <p:embed/>
                  </p:oleObj>
                </mc:Choice>
                <mc:Fallback>
                  <p:oleObj r:id="rId4" imgW="494665" imgH="177800" progId="Equation.DSMT4">
                    <p:embed/>
                    <p:pic>
                      <p:nvPicPr>
                        <p:cNvPr id="0" name="内容占位符 3891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3" y="1931"/>
                          <a:ext cx="719" cy="25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953380" y="2517937"/>
            <a:ext cx="1862172" cy="18621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85458" y="2234049"/>
            <a:ext cx="4944259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分析：正方形的四条边都相等，已知正方形的周长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4cm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所以设边长为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列方程得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4x=24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www.2ppt.com">
  <a:themeElements>
    <a:clrScheme name="纸张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41drzbsk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5</Words>
  <Application>Microsoft Office PowerPoint</Application>
  <PresentationFormat>全屏显示(16:9)</PresentationFormat>
  <Paragraphs>166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阿里巴巴普惠体 R</vt:lpstr>
      <vt:lpstr>思源黑体 CN Regular</vt:lpstr>
      <vt:lpstr>微软雅黑</vt:lpstr>
      <vt:lpstr>Arial</vt:lpstr>
      <vt:lpstr>Cambria Math</vt:lpstr>
      <vt:lpstr>Wingdings</vt:lpstr>
      <vt:lpstr>www.2ppt.com</vt:lpstr>
      <vt:lpstr>Microsoft Word 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5</cp:revision>
  <dcterms:created xsi:type="dcterms:W3CDTF">2021-06-01T22:36:14Z</dcterms:created>
  <dcterms:modified xsi:type="dcterms:W3CDTF">2023-01-16T21:40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F022B769B974780A22CE416B8190776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